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B1948" w:rsidRDefault="00283F51">
      <w:pPr>
        <w:pStyle w:val="Title"/>
        <w:ind w:left="720" w:firstLine="720"/>
        <w:rPr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-114300</wp:posOffset>
            </wp:positionV>
            <wp:extent cx="1076325" cy="1028700"/>
            <wp:effectExtent l="19050" t="0" r="9525" b="0"/>
            <wp:wrapNone/>
            <wp:docPr id="4" name="Picture 5" descr="CUEA LOGO for u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 descr="CUEA LOGO for use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 l="5833" b="-2661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28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sz w:val="32"/>
          <w:szCs w:val="32"/>
        </w:rPr>
        <w:t>THE CATHOLIC UNIVERSITY OF EASTERN AFRICA</w:t>
      </w:r>
    </w:p>
    <w:p w:rsidR="003B1948" w:rsidRDefault="006411C3">
      <w:pPr>
        <w:pStyle w:val="Heading2"/>
        <w:rPr>
          <w:caps/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457700</wp:posOffset>
                </wp:positionH>
                <wp:positionV relativeFrom="paragraph">
                  <wp:posOffset>86996</wp:posOffset>
                </wp:positionV>
                <wp:extent cx="2028825" cy="1162050"/>
                <wp:effectExtent l="0" t="0" r="952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28825" cy="1162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3B1948" w:rsidRDefault="00283F5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color w:val="000000"/>
                                <w:sz w:val="18"/>
                                <w:szCs w:val="18"/>
                              </w:rPr>
                              <w:t>P.O. Box 62157</w:t>
                            </w:r>
                          </w:p>
                          <w:p w:rsidR="003B1948" w:rsidRDefault="00283F5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  <w:t>00200 Nairobi - KENYA</w:t>
                            </w:r>
                          </w:p>
                          <w:p w:rsidR="003B1948" w:rsidRDefault="00283F5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  <w:t>Telephone: 891601-6</w:t>
                            </w:r>
                          </w:p>
                          <w:p w:rsidR="003B1948" w:rsidRDefault="00283F5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</w:rPr>
                              <w:t>Ext 1022/23/25</w:t>
                            </w:r>
                          </w:p>
                          <w:p w:rsidR="003B1948" w:rsidRDefault="00283F5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  <w:lang w:val="it-IT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  <w:lang w:val="it-IT"/>
                              </w:rPr>
                              <w:t>Fax: 254-20-891084</w:t>
                            </w:r>
                          </w:p>
                          <w:p w:rsidR="003B1948" w:rsidRDefault="00283F51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  <w:lang w:val="it-IT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  <w:lang w:val="it-IT"/>
                              </w:rPr>
                              <w:t>email:</w:t>
                            </w:r>
                            <w:hyperlink r:id="rId10" w:history="1">
                              <w:r w:rsidR="00902C15" w:rsidRPr="004460FE">
                                <w:rPr>
                                  <w:rStyle w:val="Hyperlink"/>
                                  <w:rFonts w:ascii="Bookman Old Style" w:hAnsi="Bookman Old Style"/>
                                  <w:b/>
                                  <w:bCs/>
                                  <w:sz w:val="18"/>
                                  <w:szCs w:val="18"/>
                                  <w:lang w:val="it-IT"/>
                                </w:rPr>
                                <w:t>exams@cuea.edu</w:t>
                              </w:r>
                            </w:hyperlink>
                          </w:p>
                          <w:p w:rsidR="003B1948" w:rsidRDefault="00DC259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  <w:lang w:val="it-IT"/>
                              </w:rPr>
                            </w:pPr>
                            <w:hyperlink r:id="rId11" w:history="1">
                              <w:r w:rsidR="00283F51">
                                <w:rPr>
                                  <w:rStyle w:val="Hyperlink"/>
                                  <w:rFonts w:ascii="Bookman Old Style" w:hAnsi="Bookman Old Style"/>
                                  <w:b/>
                                  <w:bCs/>
                                  <w:sz w:val="18"/>
                                  <w:szCs w:val="18"/>
                                  <w:lang w:val="it-IT"/>
                                </w:rPr>
                                <w:t>directorofexams@cuea.edu</w:t>
                              </w:r>
                            </w:hyperlink>
                          </w:p>
                          <w:p w:rsidR="003B1948" w:rsidRDefault="003B194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Bookman Old Style" w:hAnsi="Bookman Old Style"/>
                                <w:b/>
                                <w:bCs/>
                                <w:sz w:val="18"/>
                                <w:szCs w:val="18"/>
                                <w:lang w:val="it-IT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51pt;margin-top:6.85pt;width:159.75pt;height:91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" stroked="f">
                <v:textbox>
                  <w:txbxContent>
                    <w:p w:rsidR="003B1948" w:rsidRDefault="00283F5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color w:val="000000"/>
                          <w:sz w:val="18"/>
                          <w:szCs w:val="18"/>
                        </w:rPr>
                        <w:t>P.O. Box 62157</w:t>
                      </w:r>
                    </w:p>
                    <w:p w:rsidR="003B1948" w:rsidRDefault="00283F5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  <w:t>00200 Nairobi - KENYA</w:t>
                      </w:r>
                    </w:p>
                    <w:p w:rsidR="003B1948" w:rsidRDefault="00283F5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  <w:t>Telephone: 891601-6</w:t>
                      </w:r>
                    </w:p>
                    <w:p w:rsidR="003B1948" w:rsidRDefault="00283F5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</w:rPr>
                        <w:t>Ext 1022/23/25</w:t>
                      </w:r>
                    </w:p>
                    <w:p w:rsidR="003B1948" w:rsidRDefault="00283F5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  <w:lang w:val="it-IT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  <w:lang w:val="it-IT"/>
                        </w:rPr>
                        <w:t>Fax: 254-20-891084</w:t>
                      </w:r>
                    </w:p>
                    <w:p w:rsidR="003B1948" w:rsidRDefault="00283F51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  <w:lang w:val="it-IT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  <w:lang w:val="it-IT"/>
                        </w:rPr>
                        <w:t>email:</w:t>
                      </w:r>
                      <w:hyperlink r:id="rId12" w:history="1">
                        <w:r w:rsidR="00902C15" w:rsidRPr="004460FE">
                          <w:rPr>
                            <w:rStyle w:val="Hyperlink"/>
                            <w:rFonts w:ascii="Bookman Old Style" w:hAnsi="Bookman Old Style"/>
                            <w:b/>
                            <w:bCs/>
                            <w:sz w:val="18"/>
                            <w:szCs w:val="18"/>
                            <w:lang w:val="it-IT"/>
                          </w:rPr>
                          <w:t>exams@cuea.edu</w:t>
                        </w:r>
                      </w:hyperlink>
                    </w:p>
                    <w:p w:rsidR="003B1948" w:rsidRDefault="009540A3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  <w:lang w:val="it-IT"/>
                        </w:rPr>
                      </w:pPr>
                      <w:hyperlink r:id="rId13" w:history="1">
                        <w:r w:rsidR="00283F51">
                          <w:rPr>
                            <w:rStyle w:val="Hyperlink"/>
                            <w:rFonts w:ascii="Bookman Old Style" w:hAnsi="Bookman Old Style"/>
                            <w:b/>
                            <w:bCs/>
                            <w:sz w:val="18"/>
                            <w:szCs w:val="18"/>
                            <w:lang w:val="it-IT"/>
                          </w:rPr>
                          <w:t>directorofexams@cuea.edu</w:t>
                        </w:r>
                      </w:hyperlink>
                    </w:p>
                    <w:p w:rsidR="003B1948" w:rsidRDefault="003B1948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Bookman Old Style" w:hAnsi="Bookman Old Style"/>
                          <w:b/>
                          <w:bCs/>
                          <w:sz w:val="18"/>
                          <w:szCs w:val="18"/>
                          <w:lang w:val="it-IT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2038350</wp:posOffset>
                </wp:positionH>
                <wp:positionV relativeFrom="paragraph">
                  <wp:posOffset>60960</wp:posOffset>
                </wp:positionV>
                <wp:extent cx="2190750" cy="3429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3B1948" w:rsidRDefault="00283F51">
                            <w:pPr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bCs/>
                                <w:color w:val="000000"/>
                                <w:sz w:val="32"/>
                                <w:szCs w:val="32"/>
                              </w:rPr>
                              <w:t>A. M. E. C. E.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160.5pt;margin-top:4.8pt;width:172.5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" filled="f" stroked="f">
                <v:textbox>
                  <w:txbxContent>
                    <w:p w:rsidR="003B1948" w:rsidRDefault="00283F51">
                      <w:pPr>
                        <w:jc w:val="center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bCs/>
                          <w:color w:val="000000"/>
                          <w:sz w:val="32"/>
                          <w:szCs w:val="32"/>
                        </w:rPr>
                        <w:t>A. M. E. C. E. A</w:t>
                      </w:r>
                    </w:p>
                  </w:txbxContent>
                </v:textbox>
              </v:shape>
            </w:pict>
          </mc:Fallback>
        </mc:AlternateContent>
      </w:r>
    </w:p>
    <w:p w:rsidR="003B1948" w:rsidRDefault="003B1948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3B1948" w:rsidRDefault="003B1948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3B1948" w:rsidRDefault="00283F51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MAIN EXAMINATION</w:t>
      </w:r>
    </w:p>
    <w:p w:rsidR="003B1948" w:rsidRDefault="003B1948" w:rsidP="00384392">
      <w:pPr>
        <w:spacing w:after="0" w:line="240" w:lineRule="auto"/>
        <w:rPr>
          <w:rFonts w:ascii="Arial" w:hAnsi="Arial" w:cs="Arial"/>
          <w:b/>
          <w:color w:val="FF0000"/>
          <w:sz w:val="24"/>
          <w:szCs w:val="24"/>
        </w:rPr>
      </w:pPr>
    </w:p>
    <w:p w:rsidR="00B84AAD" w:rsidRPr="00B84AAD" w:rsidRDefault="00B84AAD" w:rsidP="00B84AAD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365D1E" w:rsidRPr="00365D1E" w:rsidRDefault="00365D1E" w:rsidP="00365D1E">
      <w:pPr>
        <w:spacing w:after="0"/>
        <w:ind w:right="20"/>
        <w:jc w:val="center"/>
        <w:rPr>
          <w:rFonts w:ascii="Arial" w:eastAsia="Calibri" w:hAnsi="Arial" w:cs="Arial"/>
          <w:b/>
          <w:sz w:val="24"/>
          <w:szCs w:val="24"/>
        </w:rPr>
      </w:pPr>
      <w:r w:rsidRPr="00365D1E">
        <w:rPr>
          <w:rFonts w:ascii="Arial" w:eastAsia="Calibri" w:hAnsi="Arial" w:cs="Arial"/>
          <w:b/>
          <w:sz w:val="24"/>
          <w:szCs w:val="24"/>
        </w:rPr>
        <w:t>JANUARY – APRIL 2022</w:t>
      </w:r>
    </w:p>
    <w:p w:rsidR="00902C15" w:rsidRPr="0099703D" w:rsidRDefault="00902C15" w:rsidP="0016767E">
      <w:pPr>
        <w:spacing w:after="0"/>
        <w:rPr>
          <w:rFonts w:ascii="Arial" w:eastAsia="Times New Roman" w:hAnsi="Arial" w:cs="Arial"/>
          <w:sz w:val="24"/>
          <w:szCs w:val="24"/>
        </w:rPr>
      </w:pPr>
    </w:p>
    <w:p w:rsidR="00BA632C" w:rsidRPr="00BA632C" w:rsidRDefault="00BA632C" w:rsidP="00BA632C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  <w:r w:rsidRPr="00BA632C">
        <w:rPr>
          <w:rFonts w:ascii="Arial" w:eastAsia="Times New Roman" w:hAnsi="Arial" w:cs="Arial"/>
          <w:b/>
          <w:sz w:val="24"/>
          <w:szCs w:val="24"/>
        </w:rPr>
        <w:t>FACULTY OF SCIENCE</w:t>
      </w:r>
    </w:p>
    <w:p w:rsidR="00BA632C" w:rsidRPr="00BA632C" w:rsidRDefault="00BA632C" w:rsidP="00BA632C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85D5B" w:rsidRDefault="00C85D5B" w:rsidP="00C85D5B">
      <w:pPr>
        <w:spacing w:after="0" w:line="240" w:lineRule="auto"/>
        <w:jc w:val="center"/>
        <w:rPr>
          <w:rFonts w:ascii="Arial" w:hAnsi="Arial" w:cs="Arial"/>
          <w:b/>
          <w:color w:val="000000" w:themeColor="text1"/>
          <w:sz w:val="24"/>
          <w:szCs w:val="24"/>
        </w:rPr>
      </w:pPr>
      <w:r>
        <w:rPr>
          <w:rFonts w:ascii="Arial" w:hAnsi="Arial" w:cs="Arial"/>
          <w:b/>
          <w:color w:val="000000" w:themeColor="text1"/>
          <w:sz w:val="24"/>
          <w:szCs w:val="24"/>
        </w:rPr>
        <w:t>DEPARTMENT OF MATHEMATICS AND ACTUARIAL SCIENCE</w:t>
      </w:r>
    </w:p>
    <w:p w:rsidR="00BA632C" w:rsidRPr="00BA632C" w:rsidRDefault="00BA632C" w:rsidP="00BA632C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BA632C" w:rsidRPr="00BA632C" w:rsidRDefault="00BA632C" w:rsidP="00BA632C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  <w:r w:rsidRPr="00BA632C">
        <w:rPr>
          <w:rFonts w:ascii="Arial" w:eastAsia="Times New Roman" w:hAnsi="Arial" w:cs="Arial"/>
          <w:b/>
          <w:sz w:val="24"/>
          <w:szCs w:val="24"/>
        </w:rPr>
        <w:t>REGULAR PROGRAMME</w:t>
      </w:r>
    </w:p>
    <w:p w:rsidR="00BA632C" w:rsidRPr="00BA632C" w:rsidRDefault="00BA632C" w:rsidP="00BA632C">
      <w:pPr>
        <w:spacing w:after="0" w:line="240" w:lineRule="auto"/>
        <w:jc w:val="center"/>
        <w:rPr>
          <w:rFonts w:ascii="Arial" w:eastAsia="Times New Roman" w:hAnsi="Arial" w:cs="Arial"/>
          <w:b/>
          <w:sz w:val="24"/>
          <w:szCs w:val="24"/>
        </w:rPr>
      </w:pPr>
    </w:p>
    <w:p w:rsidR="00CB301F" w:rsidRDefault="00CB301F" w:rsidP="00CB301F">
      <w:pPr>
        <w:spacing w:after="0"/>
        <w:ind w:left="720" w:hanging="72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</w:t>
      </w:r>
      <w:r w:rsidRPr="00702E81">
        <w:rPr>
          <w:rFonts w:ascii="Arial" w:hAnsi="Arial" w:cs="Arial"/>
          <w:b/>
          <w:sz w:val="24"/>
          <w:szCs w:val="24"/>
        </w:rPr>
        <w:t>MAT 100</w:t>
      </w:r>
      <w:r>
        <w:rPr>
          <w:rFonts w:ascii="Arial" w:hAnsi="Arial" w:cs="Arial"/>
          <w:b/>
          <w:sz w:val="24"/>
          <w:szCs w:val="24"/>
        </w:rPr>
        <w:t>: BASIC MATHEMATICS</w:t>
      </w:r>
    </w:p>
    <w:p w:rsidR="00CB301F" w:rsidRPr="00702E81" w:rsidRDefault="00CB301F" w:rsidP="00CB301F">
      <w:pPr>
        <w:spacing w:after="0"/>
        <w:ind w:left="720" w:hanging="720"/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DCHD 113: COLLEGE MATHEMATICS</w:t>
      </w:r>
    </w:p>
    <w:p w:rsidR="00360972" w:rsidRPr="00B84AAD" w:rsidRDefault="00360972" w:rsidP="00360972">
      <w:pPr>
        <w:spacing w:after="0" w:line="240" w:lineRule="auto"/>
        <w:ind w:left="720" w:hanging="720"/>
        <w:jc w:val="center"/>
        <w:rPr>
          <w:rFonts w:ascii="Arial" w:hAnsi="Arial" w:cs="Arial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0"/>
      </w:tblGrid>
      <w:tr w:rsidR="00360972" w:rsidRPr="00B84AAD" w:rsidTr="00D303D0">
        <w:tc>
          <w:tcPr>
            <w:tcW w:w="9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60972" w:rsidRPr="00B84AAD" w:rsidRDefault="00360972" w:rsidP="00360972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B84AAD">
              <w:rPr>
                <w:rFonts w:ascii="Arial" w:hAnsi="Arial" w:cs="Arial"/>
                <w:b/>
                <w:sz w:val="24"/>
                <w:szCs w:val="24"/>
              </w:rPr>
              <w:t xml:space="preserve">Date:  </w:t>
            </w:r>
            <w:r w:rsidR="00C31A56">
              <w:rPr>
                <w:rFonts w:ascii="Arial" w:hAnsi="Arial" w:cs="Arial"/>
                <w:b/>
                <w:sz w:val="24"/>
                <w:szCs w:val="24"/>
              </w:rPr>
              <w:t>APRIL 2022</w:t>
            </w:r>
            <w:r w:rsidR="00C31A56"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ab/>
              <w:t xml:space="preserve">Duration: </w:t>
            </w:r>
            <w:r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 xml:space="preserve"> Hours</w:t>
            </w:r>
          </w:p>
        </w:tc>
      </w:tr>
      <w:tr w:rsidR="00360972" w:rsidRPr="00B84AAD" w:rsidTr="00D303D0">
        <w:tc>
          <w:tcPr>
            <w:tcW w:w="935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360972" w:rsidRPr="00B84AAD" w:rsidRDefault="00360972" w:rsidP="0039132E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B84AAD">
              <w:rPr>
                <w:rFonts w:ascii="Arial" w:hAnsi="Arial" w:cs="Arial"/>
                <w:b/>
                <w:sz w:val="24"/>
                <w:szCs w:val="24"/>
              </w:rPr>
              <w:t xml:space="preserve">INSTRUCTIONS:  Answer </w:t>
            </w:r>
            <w:r>
              <w:rPr>
                <w:rFonts w:ascii="Arial" w:hAnsi="Arial" w:cs="Arial"/>
                <w:b/>
                <w:sz w:val="24"/>
                <w:szCs w:val="24"/>
              </w:rPr>
              <w:t xml:space="preserve">Question ONE and </w:t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>any T</w:t>
            </w:r>
            <w:r>
              <w:rPr>
                <w:rFonts w:ascii="Arial" w:hAnsi="Arial" w:cs="Arial"/>
                <w:b/>
                <w:sz w:val="24"/>
                <w:szCs w:val="24"/>
              </w:rPr>
              <w:t>WO</w:t>
            </w:r>
            <w:r w:rsidRPr="00B84AAD">
              <w:rPr>
                <w:rFonts w:ascii="Arial" w:hAnsi="Arial" w:cs="Arial"/>
                <w:b/>
                <w:sz w:val="24"/>
                <w:szCs w:val="24"/>
              </w:rPr>
              <w:t xml:space="preserve"> Questions</w:t>
            </w:r>
          </w:p>
        </w:tc>
      </w:tr>
    </w:tbl>
    <w:p w:rsidR="00D303D0" w:rsidRDefault="00D303D0" w:rsidP="00D303D0">
      <w:pPr>
        <w:spacing w:after="0" w:line="240" w:lineRule="auto"/>
        <w:rPr>
          <w:rFonts w:ascii="Times New Roman" w:eastAsia="SimSun" w:hAnsi="Times New Roman" w:cs="Times New Roman"/>
          <w:sz w:val="21"/>
          <w:szCs w:val="21"/>
        </w:rPr>
      </w:pPr>
    </w:p>
    <w:p w:rsidR="00D303D0" w:rsidRPr="00CB301F" w:rsidRDefault="00CB301F" w:rsidP="00CB301F">
      <w:pPr>
        <w:spacing w:after="0"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Q1</w:t>
      </w:r>
    </w:p>
    <w:p w:rsidR="00D303D0" w:rsidRPr="00D571A1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S</w:t>
      </w:r>
      <w:r w:rsidRPr="00D571A1">
        <w:rPr>
          <w:rFonts w:ascii="Arial" w:hAnsi="Arial" w:cs="Arial"/>
          <w:sz w:val="24"/>
          <w:szCs w:val="24"/>
          <w:lang w:val="en-CA"/>
        </w:rPr>
        <w:t xml:space="preserve">olve the equation </w:t>
      </w:r>
    </w:p>
    <w:p w:rsidR="00D303D0" w:rsidRPr="006071D9" w:rsidRDefault="00D303D0" w:rsidP="00D303D0">
      <w:pPr>
        <w:pStyle w:val="ListParagraph"/>
        <w:spacing w:after="160" w:line="360" w:lineRule="auto"/>
        <w:ind w:left="1353"/>
        <w:rPr>
          <w:rFonts w:ascii="Times New Roman" w:hAnsi="Times New Roman" w:cs="Times New Roman"/>
          <w:sz w:val="24"/>
          <w:szCs w:val="24"/>
          <w:lang w:val="en-CA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  <w:lang w:val="en-CA"/>
            </w:rPr>
            <m:t>log (</m:t>
          </m:r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CA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  <w:lang w:val="en-CA"/>
                </w:rPr>
                <m:t>x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  <w:lang w:val="en-CA"/>
                </w:rPr>
                <m:t>2</m:t>
              </m:r>
            </m:sup>
          </m:sSup>
          <m:r>
            <w:rPr>
              <w:rFonts w:ascii="Cambria Math" w:hAnsi="Cambria Math" w:cs="Times New Roman"/>
              <w:sz w:val="24"/>
              <w:szCs w:val="24"/>
              <w:lang w:val="en-CA"/>
            </w:rPr>
            <m:t>-5)-log x=log 4</m:t>
          </m:r>
        </m:oMath>
      </m:oMathPara>
    </w:p>
    <w:p w:rsidR="00D303D0" w:rsidRPr="00A13D77" w:rsidRDefault="00D303D0" w:rsidP="00D303D0">
      <w:pPr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>(4 marks)</w:t>
      </w:r>
    </w:p>
    <w:p w:rsidR="00D303D0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D571A1">
        <w:rPr>
          <w:rFonts w:ascii="Arial" w:hAnsi="Arial" w:cs="Arial"/>
          <w:sz w:val="24"/>
          <w:szCs w:val="24"/>
          <w:lang w:val="en-CA"/>
        </w:rPr>
        <w:t xml:space="preserve">The sum of 7 terms of an Arithmetic Progression is 35 and the common difference is 1.2. Determine the first term of the series. </w:t>
      </w:r>
    </w:p>
    <w:p w:rsidR="00D303D0" w:rsidRPr="00A13D77" w:rsidRDefault="00D303D0" w:rsidP="00D303D0">
      <w:pPr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D571A1">
        <w:rPr>
          <w:rFonts w:ascii="Arial" w:hAnsi="Arial" w:cs="Arial"/>
          <w:sz w:val="24"/>
          <w:szCs w:val="24"/>
          <w:lang w:val="en-CA"/>
        </w:rPr>
        <w:tab/>
      </w:r>
      <w:r w:rsidRPr="00D571A1">
        <w:rPr>
          <w:rFonts w:ascii="Arial" w:hAnsi="Arial" w:cs="Arial"/>
          <w:sz w:val="24"/>
          <w:szCs w:val="24"/>
          <w:lang w:val="en-CA"/>
        </w:rPr>
        <w:tab/>
      </w:r>
      <w:r w:rsidRPr="00D571A1">
        <w:rPr>
          <w:rFonts w:ascii="Arial" w:hAnsi="Arial" w:cs="Arial"/>
          <w:sz w:val="24"/>
          <w:szCs w:val="24"/>
          <w:lang w:val="en-CA"/>
        </w:rPr>
        <w:tab/>
      </w:r>
      <w:r w:rsidRPr="00D571A1">
        <w:rPr>
          <w:rFonts w:ascii="Arial" w:hAnsi="Arial" w:cs="Arial"/>
          <w:sz w:val="24"/>
          <w:szCs w:val="24"/>
          <w:lang w:val="en-CA"/>
        </w:rPr>
        <w:tab/>
      </w:r>
      <w:r w:rsidRPr="00D571A1">
        <w:rPr>
          <w:rFonts w:ascii="Arial" w:hAnsi="Arial" w:cs="Arial"/>
          <w:sz w:val="24"/>
          <w:szCs w:val="24"/>
          <w:lang w:val="en-CA"/>
        </w:rPr>
        <w:tab/>
      </w:r>
      <w:r w:rsidRPr="00D571A1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 xml:space="preserve">(3 marks) </w:t>
      </w:r>
    </w:p>
    <w:p w:rsidR="00D303D0" w:rsidRPr="00A073C4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 xml:space="preserve">Evaluate </w:t>
      </w:r>
    </w:p>
    <w:p w:rsidR="00D303D0" w:rsidRPr="00A073C4" w:rsidRDefault="00DC2590" w:rsidP="00D303D0">
      <w:p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  <w:lang w:val="en-CA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4"/>
                  <w:lang w:val="en-CA"/>
                </w:rPr>
                <m:t>log 25-log 125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n-CA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4"/>
                  <w:szCs w:val="24"/>
                  <w:lang w:val="en-CA"/>
                </w:rPr>
                <m:t xml:space="preserve"> log 625</m:t>
              </m:r>
            </m:num>
            <m:den>
              <m:r>
                <w:rPr>
                  <w:rFonts w:ascii="Cambria Math" w:hAnsi="Cambria Math" w:cs="Arial"/>
                  <w:sz w:val="24"/>
                  <w:szCs w:val="24"/>
                  <w:lang w:val="en-CA"/>
                </w:rPr>
                <m:t>3 log 5</m:t>
              </m:r>
            </m:den>
          </m:f>
        </m:oMath>
      </m:oMathPara>
    </w:p>
    <w:p w:rsidR="00D303D0" w:rsidRPr="00A13D77" w:rsidRDefault="00D303D0" w:rsidP="00D303D0">
      <w:pPr>
        <w:spacing w:after="0" w:line="240" w:lineRule="auto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>(3 marks)</w:t>
      </w:r>
    </w:p>
    <w:p w:rsidR="00D303D0" w:rsidRPr="007B7522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>Three numbers are in arithmetic progression. Their sum is 15 and their product is 80.    Determine the three numbers.</w:t>
      </w:r>
    </w:p>
    <w:p w:rsidR="00D303D0" w:rsidRPr="00A13D77" w:rsidRDefault="00D303D0" w:rsidP="00D303D0">
      <w:pPr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 xml:space="preserve"> </w:t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 xml:space="preserve">(4 marks)           </w:t>
      </w:r>
    </w:p>
    <w:p w:rsidR="00D303D0" w:rsidRPr="008E3588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b/>
          <w:sz w:val="24"/>
          <w:szCs w:val="24"/>
          <w:lang w:val="en-CA"/>
        </w:rPr>
        <w:t xml:space="preserve"> </w:t>
      </w:r>
      <w:r w:rsidRPr="008E3588">
        <w:rPr>
          <w:rFonts w:ascii="Arial" w:hAnsi="Arial" w:cs="Arial"/>
          <w:sz w:val="24"/>
          <w:szCs w:val="24"/>
          <w:lang w:val="en-CA"/>
        </w:rPr>
        <w:t xml:space="preserve">Simplify </w:t>
      </w:r>
    </w:p>
    <w:p w:rsidR="00D303D0" w:rsidRPr="008E3588" w:rsidRDefault="00DC2590" w:rsidP="00D303D0">
      <w:pPr>
        <w:spacing w:after="0" w:line="240" w:lineRule="auto"/>
        <w:ind w:left="1353"/>
        <w:jc w:val="both"/>
        <w:rPr>
          <w:rFonts w:ascii="Arial" w:hAnsi="Arial" w:cs="Arial"/>
          <w:sz w:val="24"/>
          <w:szCs w:val="24"/>
          <w:lang w:val="en-CA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sz w:val="24"/>
                  <w:szCs w:val="24"/>
                  <w:lang w:val="en-CA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  <w:lang w:val="en-CA"/>
                </w:rPr>
                <m:t>b+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3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4"/>
                  <w:lang w:val="en-CA"/>
                </w:rPr>
                <m:t>b</m:t>
              </m:r>
            </m:num>
            <m:den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a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lang w:val="en-CA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b</m:t>
                  </m:r>
                </m:e>
                <m:sup>
                  <m:r>
                    <w:rPr>
                      <w:rFonts w:ascii="Cambria Math" w:hAnsi="Cambria Math" w:cs="Arial"/>
                      <w:sz w:val="24"/>
                      <w:szCs w:val="24"/>
                      <w:lang w:val="en-CA"/>
                    </w:rPr>
                    <m:t>2</m:t>
                  </m:r>
                </m:sup>
              </m:sSup>
            </m:den>
          </m:f>
        </m:oMath>
      </m:oMathPara>
    </w:p>
    <w:p w:rsidR="00D303D0" w:rsidRPr="007B7522" w:rsidRDefault="00D303D0" w:rsidP="00D303D0">
      <w:pPr>
        <w:spacing w:after="0" w:line="240" w:lineRule="auto"/>
        <w:ind w:left="1353"/>
        <w:jc w:val="both"/>
        <w:rPr>
          <w:rFonts w:ascii="Arial" w:hAnsi="Arial" w:cs="Arial"/>
          <w:b/>
          <w:sz w:val="24"/>
          <w:szCs w:val="24"/>
          <w:lang w:val="en-CA"/>
        </w:rPr>
      </w:pPr>
    </w:p>
    <w:p w:rsidR="00D303D0" w:rsidRPr="00A13D77" w:rsidRDefault="00D303D0" w:rsidP="00D303D0">
      <w:pPr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b/>
          <w:sz w:val="24"/>
          <w:szCs w:val="24"/>
          <w:lang w:val="en-CA"/>
        </w:rPr>
        <w:t>(3</w:t>
      </w:r>
      <w:r w:rsidRPr="00A13D77">
        <w:rPr>
          <w:rFonts w:ascii="Arial" w:hAnsi="Arial" w:cs="Arial"/>
          <w:b/>
          <w:sz w:val="24"/>
          <w:szCs w:val="24"/>
          <w:lang w:val="en-CA"/>
        </w:rPr>
        <w:t xml:space="preserve"> marks)</w:t>
      </w:r>
    </w:p>
    <w:p w:rsidR="00D303D0" w:rsidRDefault="00D303D0" w:rsidP="00D303D0">
      <w:pPr>
        <w:spacing w:after="0" w:line="240" w:lineRule="auto"/>
        <w:ind w:left="1353"/>
        <w:jc w:val="both"/>
        <w:rPr>
          <w:rFonts w:ascii="Arial" w:hAnsi="Arial" w:cs="Arial"/>
          <w:b/>
          <w:sz w:val="24"/>
          <w:szCs w:val="24"/>
          <w:lang w:val="en-CA"/>
        </w:rPr>
      </w:pPr>
    </w:p>
    <w:p w:rsidR="00D303D0" w:rsidRPr="007B7522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lang w:val="en-CA"/>
        </w:rPr>
      </w:pPr>
      <w:r>
        <w:rPr>
          <w:rFonts w:ascii="Arial" w:hAnsi="Arial" w:cs="Arial"/>
          <w:b/>
          <w:sz w:val="24"/>
          <w:szCs w:val="24"/>
          <w:lang w:val="en-CA"/>
        </w:rPr>
        <w:lastRenderedPageBreak/>
        <w:t xml:space="preserve"> </w:t>
      </w:r>
      <w:r w:rsidRPr="00A073C4">
        <w:rPr>
          <w:rFonts w:ascii="Arial" w:hAnsi="Arial" w:cs="Arial"/>
          <w:sz w:val="24"/>
          <w:szCs w:val="24"/>
          <w:lang w:val="en-CA"/>
        </w:rPr>
        <w:t xml:space="preserve">Determine the quotient and remainder when the polynomial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CA"/>
          </w:rPr>
          <m:t>+3x –2</m:t>
        </m:r>
      </m:oMath>
      <w:r w:rsidRPr="00A073C4">
        <w:rPr>
          <w:rFonts w:ascii="Arial" w:hAnsi="Arial" w:cs="Arial"/>
          <w:sz w:val="24"/>
          <w:szCs w:val="24"/>
          <w:lang w:val="en-CA"/>
        </w:rPr>
        <w:t xml:space="preserve"> is divided </w:t>
      </w:r>
      <w:proofErr w:type="gramStart"/>
      <w:r w:rsidRPr="00A073C4">
        <w:rPr>
          <w:rFonts w:ascii="Arial" w:hAnsi="Arial" w:cs="Arial"/>
          <w:sz w:val="24"/>
          <w:szCs w:val="24"/>
          <w:lang w:val="en-CA"/>
        </w:rPr>
        <w:t xml:space="preserve">by </w:t>
      </w:r>
      <w:proofErr w:type="gramEnd"/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-2</m:t>
            </m:r>
          </m:e>
        </m:d>
      </m:oMath>
      <w:r w:rsidRPr="00A073C4">
        <w:rPr>
          <w:rFonts w:ascii="Arial" w:hAnsi="Arial" w:cs="Arial"/>
          <w:sz w:val="24"/>
          <w:szCs w:val="24"/>
          <w:lang w:val="en-CA"/>
        </w:rPr>
        <w:t xml:space="preserve">. </w:t>
      </w:r>
      <w:r w:rsidRPr="00A073C4">
        <w:rPr>
          <w:rFonts w:ascii="Arial" w:hAnsi="Arial" w:cs="Arial"/>
          <w:sz w:val="24"/>
          <w:szCs w:val="24"/>
          <w:lang w:val="en-CA"/>
        </w:rPr>
        <w:tab/>
      </w:r>
    </w:p>
    <w:p w:rsidR="00D303D0" w:rsidRDefault="00D303D0" w:rsidP="00D303D0">
      <w:pPr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>(3 marks)</w:t>
      </w:r>
    </w:p>
    <w:p w:rsidR="00D303D0" w:rsidRPr="00A13D77" w:rsidRDefault="00D303D0" w:rsidP="00D303D0">
      <w:pPr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  <w:lang w:val="en-CA"/>
        </w:rPr>
      </w:pPr>
    </w:p>
    <w:p w:rsidR="00D303D0" w:rsidRPr="006071D9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lang w:val="en-CA"/>
        </w:rPr>
      </w:pPr>
      <w:proofErr w:type="gramStart"/>
      <w:r w:rsidRPr="006071D9">
        <w:rPr>
          <w:rFonts w:ascii="Arial" w:hAnsi="Arial" w:cs="Arial"/>
          <w:sz w:val="24"/>
          <w:szCs w:val="24"/>
          <w:lang w:val="en-CA"/>
        </w:rPr>
        <w:t xml:space="preserve">Evaluate </w:t>
      </w:r>
      <w:proofErr w:type="gramEnd"/>
      <w:r w:rsidRPr="006071D9">
        <w:rPr>
          <w:rFonts w:ascii="Arial" w:hAnsi="Arial" w:cs="Arial"/>
          <w:position w:val="-24"/>
          <w:sz w:val="24"/>
          <w:szCs w:val="24"/>
          <w:lang w:val="en-CA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pt" o:ole="">
            <v:imagedata r:id="rId14" o:title=""/>
          </v:shape>
          <o:OLEObject Type="Embed" ProgID="Equation.DSMT4" ShapeID="_x0000_i1025" DrawAspect="Content" ObjectID="_1709462200" r:id="rId15"/>
        </w:object>
      </w:r>
      <w:r w:rsidRPr="006071D9">
        <w:rPr>
          <w:rFonts w:ascii="Arial" w:hAnsi="Arial" w:cs="Arial"/>
          <w:sz w:val="24"/>
          <w:szCs w:val="24"/>
          <w:lang w:val="en-CA"/>
        </w:rPr>
        <w:t xml:space="preserve">. </w:t>
      </w:r>
      <w:r w:rsidRPr="006071D9">
        <w:rPr>
          <w:rFonts w:ascii="Arial" w:hAnsi="Arial" w:cs="Arial"/>
          <w:sz w:val="24"/>
          <w:szCs w:val="24"/>
          <w:lang w:val="en-CA"/>
        </w:rPr>
        <w:tab/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073C4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 xml:space="preserve">(3 marks) </w:t>
      </w:r>
    </w:p>
    <w:p w:rsidR="00D303D0" w:rsidRPr="007B7522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S</w:t>
      </w:r>
      <w:r w:rsidRPr="00A073C4">
        <w:rPr>
          <w:rFonts w:ascii="Arial" w:hAnsi="Arial" w:cs="Arial"/>
          <w:sz w:val="24"/>
          <w:szCs w:val="24"/>
          <w:lang w:val="en-CA"/>
        </w:rPr>
        <w:t xml:space="preserve">olve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10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CA"/>
          </w:rPr>
          <m:t>+6x+15=0</m:t>
        </m:r>
      </m:oMath>
      <w:r w:rsidRPr="00A073C4">
        <w:rPr>
          <w:rFonts w:ascii="Arial" w:hAnsi="Arial" w:cs="Arial"/>
          <w:sz w:val="24"/>
          <w:szCs w:val="24"/>
          <w:lang w:val="en-CA"/>
        </w:rPr>
        <w:tab/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 xml:space="preserve">(3 marks) </w:t>
      </w:r>
    </w:p>
    <w:p w:rsidR="00D303D0" w:rsidRPr="00840620" w:rsidRDefault="00D303D0" w:rsidP="00D303D0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b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 xml:space="preserve">Express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fPr>
          <m:num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6+i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2-i</m:t>
                </m:r>
              </m:e>
            </m:d>
          </m:num>
          <m:den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4+3i</m:t>
                </m:r>
              </m:e>
            </m:d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1-2i</m:t>
                </m:r>
              </m:e>
            </m:d>
          </m:den>
        </m:f>
      </m:oMath>
      <w:r w:rsidRPr="00A073C4">
        <w:rPr>
          <w:rFonts w:ascii="Arial" w:hAnsi="Arial" w:cs="Arial"/>
          <w:sz w:val="24"/>
          <w:szCs w:val="24"/>
          <w:lang w:val="en-CA"/>
        </w:rPr>
        <w:t xml:space="preserve"> in the form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a+ib</m:t>
        </m:r>
      </m:oMath>
    </w:p>
    <w:p w:rsidR="00D303D0" w:rsidRPr="00A13D77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b/>
          <w:sz w:val="24"/>
          <w:szCs w:val="24"/>
          <w:lang w:val="en-CA"/>
        </w:rPr>
      </w:pPr>
      <w:r>
        <w:rPr>
          <w:rFonts w:ascii="Arial" w:hAnsi="Arial" w:cs="Arial"/>
          <w:b/>
          <w:sz w:val="24"/>
          <w:szCs w:val="24"/>
          <w:lang w:val="en-CA"/>
        </w:rPr>
        <w:t>(4</w:t>
      </w:r>
      <w:r w:rsidRPr="00A13D77">
        <w:rPr>
          <w:rFonts w:ascii="Arial" w:hAnsi="Arial" w:cs="Arial"/>
          <w:b/>
          <w:sz w:val="24"/>
          <w:szCs w:val="24"/>
          <w:lang w:val="en-CA"/>
        </w:rPr>
        <w:t xml:space="preserve"> marks)</w:t>
      </w:r>
    </w:p>
    <w:p w:rsidR="00D303D0" w:rsidRDefault="00D303D0" w:rsidP="00D303D0">
      <w:pPr>
        <w:spacing w:after="0" w:line="240" w:lineRule="auto"/>
        <w:ind w:left="1440"/>
        <w:jc w:val="center"/>
        <w:rPr>
          <w:rFonts w:ascii="Arial" w:hAnsi="Arial" w:cs="Arial"/>
          <w:b/>
          <w:sz w:val="24"/>
          <w:szCs w:val="24"/>
          <w:lang w:val="en-CA"/>
        </w:rPr>
      </w:pPr>
    </w:p>
    <w:p w:rsidR="00D303D0" w:rsidRPr="00CB301F" w:rsidRDefault="00CB301F" w:rsidP="00CB301F">
      <w:pPr>
        <w:spacing w:after="0" w:line="240" w:lineRule="auto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Q2.</w:t>
      </w:r>
    </w:p>
    <w:p w:rsidR="00D303D0" w:rsidRDefault="00D303D0" w:rsidP="00D303D0">
      <w:p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</w:p>
    <w:p w:rsidR="00D303D0" w:rsidRDefault="00D303D0" w:rsidP="00D303D0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E46EF7">
        <w:rPr>
          <w:rFonts w:ascii="Arial" w:hAnsi="Arial" w:cs="Arial"/>
          <w:sz w:val="24"/>
          <w:szCs w:val="24"/>
          <w:lang w:val="en-CA"/>
        </w:rPr>
        <w:t>Find the middle term of</w:t>
      </w:r>
    </w:p>
    <w:p w:rsidR="00D303D0" w:rsidRPr="00E46EF7" w:rsidRDefault="00DC2590" w:rsidP="00D303D0">
      <w:pPr>
        <w:spacing w:after="0" w:line="240" w:lineRule="auto"/>
        <w:ind w:left="1353"/>
        <w:jc w:val="both"/>
        <w:rPr>
          <w:rFonts w:ascii="Arial" w:hAnsi="Arial" w:cs="Arial"/>
          <w:sz w:val="24"/>
          <w:szCs w:val="24"/>
          <w:vertAlign w:val="subscript"/>
          <w:lang w:val="en-CA"/>
        </w:rPr>
      </w:pPr>
      <m:oMathPara>
        <m:oMath>
          <m:sSup>
            <m:sSupPr>
              <m:ctrlPr>
                <w:rPr>
                  <w:rFonts w:ascii="Cambria Math" w:hAnsi="Cambria Math" w:cs="Arial"/>
                  <w:i/>
                  <w:sz w:val="24"/>
                  <w:szCs w:val="24"/>
                  <w:vertAlign w:val="subscript"/>
                  <w:lang w:val="en-CA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  <w:vertAlign w:val="subscript"/>
                      <w:lang w:val="en-CA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  <w:vertAlign w:val="subscript"/>
                      <w:lang w:val="en-CA"/>
                    </w:rPr>
                    <m:t>2p-5q</m:t>
                  </m:r>
                </m:e>
              </m:d>
            </m:e>
            <m:sup>
              <m:r>
                <w:rPr>
                  <w:rFonts w:ascii="Cambria Math" w:hAnsi="Cambria Math" w:cs="Arial"/>
                  <w:sz w:val="24"/>
                  <w:szCs w:val="24"/>
                  <w:vertAlign w:val="subscript"/>
                  <w:lang w:val="en-CA"/>
                </w:rPr>
                <m:t>10</m:t>
              </m:r>
            </m:sup>
          </m:sSup>
        </m:oMath>
      </m:oMathPara>
    </w:p>
    <w:p w:rsidR="00D303D0" w:rsidRPr="00A13D77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5 marks)</w:t>
      </w:r>
    </w:p>
    <w:p w:rsidR="00D303D0" w:rsidRDefault="00D303D0" w:rsidP="00D303D0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644536">
        <w:rPr>
          <w:rFonts w:ascii="Arial" w:hAnsi="Arial" w:cs="Arial"/>
          <w:sz w:val="24"/>
          <w:szCs w:val="24"/>
          <w:lang w:val="en-CA"/>
        </w:rPr>
        <w:t>The first, twelfth and last term of an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644536">
        <w:rPr>
          <w:rFonts w:ascii="Arial" w:hAnsi="Arial" w:cs="Arial"/>
          <w:sz w:val="24"/>
          <w:szCs w:val="24"/>
          <w:lang w:val="en-CA"/>
        </w:rPr>
        <w:t xml:space="preserve">arithmetic progression </w:t>
      </w:r>
      <w:proofErr w:type="gramStart"/>
      <w:r w:rsidRPr="00644536">
        <w:rPr>
          <w:rFonts w:ascii="Arial" w:hAnsi="Arial" w:cs="Arial"/>
          <w:sz w:val="24"/>
          <w:szCs w:val="24"/>
          <w:lang w:val="en-CA"/>
        </w:rPr>
        <w:t xml:space="preserve">are </w:t>
      </w:r>
      <w:proofErr w:type="gramEnd"/>
      <m:oMath>
        <m:r>
          <w:rPr>
            <w:rFonts w:ascii="Cambria Math" w:hAnsi="Cambria Math" w:cs="Arial"/>
            <w:sz w:val="24"/>
            <w:szCs w:val="24"/>
            <w:lang w:val="en-CA"/>
          </w:rPr>
          <m:t>4</m:t>
        </m:r>
      </m:oMath>
      <w:r>
        <w:rPr>
          <w:rFonts w:ascii="Arial" w:hAnsi="Arial" w:cs="Arial"/>
          <w:sz w:val="24"/>
          <w:szCs w:val="24"/>
          <w:lang w:val="en-CA"/>
        </w:rPr>
        <w:t xml:space="preserve">, </w:t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b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31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b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1</m:t>
            </m:r>
          </m:sup>
        </m:sSubSup>
      </m:oMath>
      <w:r>
        <w:rPr>
          <w:rFonts w:ascii="Arial" w:hAnsi="Arial" w:cs="Arial"/>
          <w:sz w:val="24"/>
          <w:szCs w:val="24"/>
          <w:lang w:val="en-CA"/>
        </w:rPr>
        <w:t xml:space="preserve">, and </w:t>
      </w:r>
      <m:oMath>
        <m:sSubSup>
          <m:sSub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b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376</m:t>
            </m:r>
          </m:e>
          <m:sub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b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1</m:t>
            </m:r>
          </m:sup>
        </m:sSubSup>
      </m:oMath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644536">
        <w:rPr>
          <w:rFonts w:ascii="Arial" w:hAnsi="Arial" w:cs="Arial"/>
          <w:sz w:val="24"/>
          <w:szCs w:val="24"/>
          <w:lang w:val="en-CA"/>
        </w:rPr>
        <w:t xml:space="preserve">respectively. Determine </w:t>
      </w:r>
    </w:p>
    <w:p w:rsidR="00D303D0" w:rsidRDefault="00D303D0" w:rsidP="00D303D0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644536">
        <w:rPr>
          <w:rFonts w:ascii="Arial" w:hAnsi="Arial" w:cs="Arial"/>
          <w:sz w:val="24"/>
          <w:szCs w:val="24"/>
          <w:lang w:val="en-CA"/>
        </w:rPr>
        <w:t>the number of terms in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644536">
        <w:rPr>
          <w:rFonts w:ascii="Arial" w:hAnsi="Arial" w:cs="Arial"/>
          <w:sz w:val="24"/>
          <w:szCs w:val="24"/>
          <w:lang w:val="en-CA"/>
        </w:rPr>
        <w:t xml:space="preserve">the series, </w:t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2 marks)</w:t>
      </w:r>
    </w:p>
    <w:p w:rsidR="00D303D0" w:rsidRDefault="00D303D0" w:rsidP="00D303D0">
      <w:pPr>
        <w:numPr>
          <w:ilvl w:val="0"/>
          <w:numId w:val="15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the sum of all the terms</w:t>
      </w:r>
      <w:r w:rsidRPr="00644536">
        <w:rPr>
          <w:rFonts w:ascii="Arial" w:hAnsi="Arial" w:cs="Arial"/>
          <w:sz w:val="24"/>
          <w:szCs w:val="24"/>
          <w:lang w:val="en-CA"/>
        </w:rPr>
        <w:t xml:space="preserve"> </w:t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2 marks)</w:t>
      </w:r>
    </w:p>
    <w:p w:rsidR="00D303D0" w:rsidRPr="0047303A" w:rsidRDefault="00D303D0" w:rsidP="00D303D0">
      <w:pPr>
        <w:pStyle w:val="ListParagraph"/>
        <w:numPr>
          <w:ilvl w:val="0"/>
          <w:numId w:val="14"/>
        </w:numPr>
        <w:spacing w:after="0" w:line="240" w:lineRule="auto"/>
        <w:rPr>
          <w:rFonts w:ascii="Arial" w:hAnsi="Arial" w:cs="Arial"/>
          <w:sz w:val="24"/>
          <w:szCs w:val="24"/>
        </w:rPr>
      </w:pPr>
      <w:r w:rsidRPr="0047303A">
        <w:rPr>
          <w:rFonts w:ascii="Arial" w:hAnsi="Arial" w:cs="Arial"/>
          <w:sz w:val="24"/>
          <w:szCs w:val="24"/>
        </w:rPr>
        <w:t xml:space="preserve">Given </w:t>
      </w:r>
      <w:r w:rsidRPr="00B96530">
        <w:rPr>
          <w:position w:val="-24"/>
        </w:rPr>
        <w:object w:dxaOrig="1400" w:dyaOrig="620">
          <v:shape id="_x0000_i1026" type="#_x0000_t75" style="width:69.75pt;height:30.75pt" o:ole="">
            <v:imagedata r:id="rId16" o:title=""/>
          </v:shape>
          <o:OLEObject Type="Embed" ProgID="Equation.DSMT4" ShapeID="_x0000_i1026" DrawAspect="Content" ObjectID="_1709462201" r:id="rId17"/>
        </w:object>
      </w:r>
      <w:r w:rsidRPr="0047303A">
        <w:rPr>
          <w:rFonts w:ascii="Arial" w:hAnsi="Arial" w:cs="Arial"/>
          <w:sz w:val="24"/>
          <w:szCs w:val="24"/>
        </w:rPr>
        <w:t xml:space="preserve">, illustrate that </w:t>
      </w:r>
      <w:r w:rsidRPr="00B96530">
        <w:rPr>
          <w:position w:val="-10"/>
        </w:rPr>
        <w:object w:dxaOrig="1560" w:dyaOrig="360">
          <v:shape id="_x0000_i1027" type="#_x0000_t75" style="width:78pt;height:18pt" o:ole="">
            <v:imagedata r:id="rId18" o:title=""/>
          </v:shape>
          <o:OLEObject Type="Embed" ProgID="Equation.DSMT4" ShapeID="_x0000_i1027" DrawAspect="Content" ObjectID="_1709462202" r:id="rId19"/>
        </w:object>
      </w:r>
    </w:p>
    <w:p w:rsidR="00D303D0" w:rsidRPr="0047303A" w:rsidRDefault="00D303D0" w:rsidP="00D303D0">
      <w:pPr>
        <w:pStyle w:val="ListParagraph"/>
        <w:spacing w:after="0" w:line="240" w:lineRule="auto"/>
        <w:ind w:left="1440"/>
        <w:jc w:val="right"/>
        <w:rPr>
          <w:rFonts w:ascii="Arial" w:hAnsi="Arial" w:cs="Arial"/>
          <w:b/>
          <w:sz w:val="24"/>
          <w:szCs w:val="24"/>
        </w:rPr>
      </w:pPr>
      <w:r w:rsidRPr="00B96530">
        <w:rPr>
          <w:rFonts w:ascii="Arial" w:hAnsi="Arial" w:cs="Arial"/>
          <w:b/>
          <w:sz w:val="24"/>
          <w:szCs w:val="24"/>
        </w:rPr>
        <w:t>(5 marks)</w:t>
      </w:r>
    </w:p>
    <w:p w:rsidR="00D303D0" w:rsidRDefault="00D303D0" w:rsidP="00D303D0">
      <w:pPr>
        <w:numPr>
          <w:ilvl w:val="0"/>
          <w:numId w:val="14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 xml:space="preserve">Determine the remainder when </w:t>
      </w: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CA"/>
              </w:rPr>
              <m:t>-2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-5x+6</m:t>
            </m:r>
          </m:e>
        </m:d>
      </m:oMath>
      <w:r w:rsidRPr="00A073C4">
        <w:rPr>
          <w:rFonts w:ascii="Arial" w:hAnsi="Arial" w:cs="Arial"/>
          <w:sz w:val="24"/>
          <w:szCs w:val="24"/>
          <w:lang w:val="en-CA"/>
        </w:rPr>
        <w:t xml:space="preserve"> is divided by:</w:t>
      </w:r>
    </w:p>
    <w:p w:rsidR="00D303D0" w:rsidRDefault="00DC2590" w:rsidP="00D303D0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-1</m:t>
            </m:r>
          </m:e>
        </m:d>
      </m:oMath>
      <w:r w:rsidR="00D303D0" w:rsidRPr="00A073C4">
        <w:rPr>
          <w:rFonts w:ascii="Arial" w:hAnsi="Arial" w:cs="Arial"/>
          <w:sz w:val="24"/>
          <w:szCs w:val="24"/>
          <w:lang w:val="en-CA"/>
        </w:rPr>
        <w:t xml:space="preserve"> and </w:t>
      </w:r>
    </w:p>
    <w:p w:rsidR="00D303D0" w:rsidRDefault="00DC2590" w:rsidP="00D303D0">
      <w:pPr>
        <w:numPr>
          <w:ilvl w:val="0"/>
          <w:numId w:val="16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m:oMath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+2</m:t>
            </m:r>
          </m:e>
        </m:d>
      </m:oMath>
      <w:r w:rsidR="00D303D0" w:rsidRPr="00A073C4">
        <w:rPr>
          <w:rFonts w:ascii="Arial" w:hAnsi="Arial" w:cs="Arial"/>
          <w:sz w:val="24"/>
          <w:szCs w:val="24"/>
          <w:lang w:val="en-CA"/>
        </w:rPr>
        <w:t>.</w:t>
      </w:r>
      <w:r w:rsidR="00D303D0" w:rsidRPr="008E20C1">
        <w:rPr>
          <w:rFonts w:ascii="Arial" w:hAnsi="Arial" w:cs="Arial"/>
          <w:sz w:val="24"/>
          <w:szCs w:val="24"/>
          <w:lang w:val="en-CA"/>
        </w:rPr>
        <w:t xml:space="preserve"> </w:t>
      </w:r>
      <w:r w:rsidR="00D303D0" w:rsidRPr="00A073C4">
        <w:rPr>
          <w:rFonts w:ascii="Arial" w:hAnsi="Arial" w:cs="Arial"/>
          <w:sz w:val="24"/>
          <w:szCs w:val="24"/>
          <w:lang w:val="en-CA"/>
        </w:rPr>
        <w:t xml:space="preserve">Hence factorize the cubic expression. </w:t>
      </w:r>
      <w:r w:rsidR="00D303D0" w:rsidRPr="00A073C4">
        <w:rPr>
          <w:rFonts w:ascii="Arial" w:hAnsi="Arial" w:cs="Arial"/>
          <w:sz w:val="24"/>
          <w:szCs w:val="24"/>
          <w:lang w:val="en-CA"/>
        </w:rPr>
        <w:tab/>
      </w:r>
      <w:r w:rsidR="00D303D0" w:rsidRPr="00A073C4">
        <w:rPr>
          <w:rFonts w:ascii="Arial" w:hAnsi="Arial" w:cs="Arial"/>
          <w:sz w:val="24"/>
          <w:szCs w:val="24"/>
          <w:lang w:val="en-CA"/>
        </w:rPr>
        <w:tab/>
      </w:r>
      <w:r w:rsidR="00D303D0" w:rsidRPr="00A073C4">
        <w:rPr>
          <w:rFonts w:ascii="Arial" w:hAnsi="Arial" w:cs="Arial"/>
          <w:sz w:val="24"/>
          <w:szCs w:val="24"/>
          <w:lang w:val="en-CA"/>
        </w:rPr>
        <w:tab/>
      </w:r>
      <w:r w:rsidR="00D303D0" w:rsidRPr="00A073C4">
        <w:rPr>
          <w:rFonts w:ascii="Arial" w:hAnsi="Arial" w:cs="Arial"/>
          <w:sz w:val="24"/>
          <w:szCs w:val="24"/>
          <w:lang w:val="en-CA"/>
        </w:rPr>
        <w:tab/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6 marks)</w:t>
      </w:r>
    </w:p>
    <w:p w:rsidR="00D303D0" w:rsidRDefault="00D303D0" w:rsidP="00D303D0">
      <w:pPr>
        <w:spacing w:after="0" w:line="240" w:lineRule="auto"/>
        <w:ind w:left="1440"/>
        <w:jc w:val="both"/>
        <w:rPr>
          <w:rFonts w:ascii="Arial" w:hAnsi="Arial" w:cs="Arial"/>
          <w:sz w:val="24"/>
          <w:szCs w:val="24"/>
          <w:lang w:val="en-CA"/>
        </w:rPr>
      </w:pPr>
    </w:p>
    <w:p w:rsidR="00D303D0" w:rsidRPr="00CB301F" w:rsidRDefault="00CB301F" w:rsidP="00CB301F">
      <w:pPr>
        <w:spacing w:after="0" w:line="240" w:lineRule="auto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Q3.</w:t>
      </w:r>
    </w:p>
    <w:p w:rsidR="00D303D0" w:rsidRPr="00A13D77" w:rsidRDefault="00D303D0" w:rsidP="00D303D0">
      <w:pPr>
        <w:spacing w:after="0" w:line="240" w:lineRule="auto"/>
        <w:rPr>
          <w:rFonts w:ascii="Arial" w:hAnsi="Arial" w:cs="Arial"/>
          <w:b/>
          <w:sz w:val="24"/>
          <w:szCs w:val="24"/>
          <w:lang w:val="en-CA"/>
        </w:rPr>
      </w:pPr>
    </w:p>
    <w:p w:rsidR="00D303D0" w:rsidRDefault="00D303D0" w:rsidP="00D303D0">
      <w:pPr>
        <w:numPr>
          <w:ilvl w:val="0"/>
          <w:numId w:val="13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D548FD">
        <w:rPr>
          <w:rFonts w:ascii="Arial" w:hAnsi="Arial" w:cs="Arial"/>
          <w:sz w:val="24"/>
          <w:szCs w:val="24"/>
          <w:lang w:val="en-CA"/>
        </w:rPr>
        <w:t>A shed is 4.0m long and 2.0m wide.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D548FD">
        <w:rPr>
          <w:rFonts w:ascii="Arial" w:hAnsi="Arial" w:cs="Arial"/>
          <w:sz w:val="24"/>
          <w:szCs w:val="24"/>
          <w:lang w:val="en-CA"/>
        </w:rPr>
        <w:t>A concrete path of constant width is laid all the way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D548FD">
        <w:rPr>
          <w:rFonts w:ascii="Arial" w:hAnsi="Arial" w:cs="Arial"/>
          <w:sz w:val="24"/>
          <w:szCs w:val="24"/>
          <w:lang w:val="en-CA"/>
        </w:rPr>
        <w:t xml:space="preserve">around the shed. If the area of the path is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9.50 m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p>
        </m:sSup>
      </m:oMath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D548FD">
        <w:rPr>
          <w:rFonts w:ascii="Arial" w:hAnsi="Arial" w:cs="Arial"/>
          <w:sz w:val="24"/>
          <w:szCs w:val="24"/>
          <w:lang w:val="en-CA"/>
        </w:rPr>
        <w:t>calculate its width to the nearest centimetre</w:t>
      </w:r>
      <w:r>
        <w:rPr>
          <w:rFonts w:ascii="Arial" w:hAnsi="Arial" w:cs="Arial"/>
          <w:sz w:val="24"/>
          <w:szCs w:val="24"/>
          <w:lang w:val="en-CA"/>
        </w:rPr>
        <w:t>.</w:t>
      </w:r>
    </w:p>
    <w:p w:rsidR="00D303D0" w:rsidRPr="00A13D77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5 marks)</w:t>
      </w:r>
    </w:p>
    <w:p w:rsidR="00D303D0" w:rsidRPr="006071D9" w:rsidRDefault="00D303D0" w:rsidP="00D303D0">
      <w:pPr>
        <w:numPr>
          <w:ilvl w:val="0"/>
          <w:numId w:val="13"/>
        </w:numPr>
        <w:jc w:val="both"/>
        <w:rPr>
          <w:rFonts w:ascii="Arial" w:hAnsi="Arial" w:cs="Arial"/>
          <w:sz w:val="24"/>
          <w:szCs w:val="24"/>
        </w:rPr>
      </w:pPr>
      <w:r w:rsidRPr="006071D9">
        <w:rPr>
          <w:rFonts w:ascii="Arial" w:hAnsi="Arial" w:cs="Arial"/>
          <w:sz w:val="24"/>
          <w:szCs w:val="24"/>
        </w:rPr>
        <w:t xml:space="preserve">Solve </w:t>
      </w:r>
      <w:r w:rsidRPr="006071D9">
        <w:rPr>
          <w:rFonts w:ascii="Arial" w:hAnsi="Arial" w:cs="Arial"/>
          <w:position w:val="-6"/>
          <w:sz w:val="24"/>
          <w:szCs w:val="24"/>
        </w:rPr>
        <w:object w:dxaOrig="1560" w:dyaOrig="320">
          <v:shape id="_x0000_i1028" type="#_x0000_t75" style="width:78pt;height:15.75pt" o:ole="">
            <v:imagedata r:id="rId20" o:title=""/>
          </v:shape>
          <o:OLEObject Type="Embed" ProgID="Equation.DSMT4" ShapeID="_x0000_i1028" DrawAspect="Content" ObjectID="_1709462203" r:id="rId21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6071D9">
        <w:rPr>
          <w:rFonts w:ascii="Arial" w:hAnsi="Arial" w:cs="Arial"/>
          <w:sz w:val="24"/>
          <w:szCs w:val="24"/>
        </w:rPr>
        <w:t>by completing the square method</w:t>
      </w:r>
    </w:p>
    <w:p w:rsidR="00D303D0" w:rsidRPr="006071D9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b/>
          <w:sz w:val="24"/>
          <w:szCs w:val="24"/>
        </w:rPr>
      </w:pPr>
      <w:r w:rsidRPr="006071D9">
        <w:rPr>
          <w:rFonts w:ascii="Arial" w:hAnsi="Arial" w:cs="Arial"/>
          <w:b/>
          <w:sz w:val="24"/>
          <w:szCs w:val="24"/>
        </w:rPr>
        <w:t>(</w:t>
      </w:r>
      <w:r>
        <w:rPr>
          <w:rFonts w:ascii="Arial" w:hAnsi="Arial" w:cs="Arial"/>
          <w:b/>
          <w:sz w:val="24"/>
          <w:szCs w:val="24"/>
        </w:rPr>
        <w:t>5</w:t>
      </w:r>
      <w:r w:rsidRPr="006071D9">
        <w:rPr>
          <w:rFonts w:ascii="Arial" w:hAnsi="Arial" w:cs="Arial"/>
          <w:b/>
          <w:sz w:val="24"/>
          <w:szCs w:val="24"/>
        </w:rPr>
        <w:t xml:space="preserve"> marks)</w:t>
      </w:r>
    </w:p>
    <w:p w:rsidR="00D303D0" w:rsidRDefault="00D303D0" w:rsidP="00D303D0">
      <w:pPr>
        <w:numPr>
          <w:ilvl w:val="0"/>
          <w:numId w:val="13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F04D93">
        <w:rPr>
          <w:rFonts w:ascii="Arial" w:hAnsi="Arial" w:cs="Arial"/>
          <w:sz w:val="24"/>
          <w:szCs w:val="24"/>
          <w:lang w:val="en-CA"/>
        </w:rPr>
        <w:t xml:space="preserve">Use the factor theorem to determine the factors of </w:t>
      </w:r>
      <m:oMath>
        <m:d>
          <m:dPr>
            <m:ctrlPr>
              <w:rPr>
                <w:rFonts w:ascii="Cambria Math" w:hAnsi="Cambria Math" w:cs="Arial"/>
                <w:sz w:val="24"/>
                <w:szCs w:val="24"/>
                <w:lang w:val="en-CA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x</m:t>
                </m:r>
                <m:ctrlP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</m:ctrlP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Arial"/>
                <w:sz w:val="24"/>
                <w:szCs w:val="24"/>
                <w:lang w:val="en-CA"/>
              </w:rPr>
              <m:t>-2</m:t>
            </m:r>
            <m:sSup>
              <m:sSupPr>
                <m:ctrlP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x</m:t>
                </m: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-5x+6</m:t>
            </m: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e>
        </m:d>
      </m:oMath>
      <w:r w:rsidRPr="00F04D93">
        <w:rPr>
          <w:rFonts w:ascii="Arial" w:hAnsi="Arial" w:cs="Arial"/>
          <w:sz w:val="24"/>
          <w:szCs w:val="24"/>
          <w:lang w:val="en-CA"/>
        </w:rPr>
        <w:t xml:space="preserve"> and hence solve the cubic equation </w:t>
      </w: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3</m:t>
            </m:r>
          </m:sup>
        </m:sSup>
        <m:r>
          <m:rPr>
            <m:sty m:val="p"/>
          </m:rPr>
          <w:rPr>
            <w:rFonts w:ascii="Cambria Math" w:hAnsi="Cambria Math" w:cs="Arial"/>
            <w:sz w:val="24"/>
            <w:szCs w:val="24"/>
            <w:lang w:val="en-CA"/>
          </w:rPr>
          <m:t>-2</m:t>
        </m:r>
        <m:sSup>
          <m:sSupPr>
            <m:ctrlPr>
              <w:rPr>
                <w:rFonts w:ascii="Cambria Math" w:hAnsi="Cambria Math" w:cs="Arial"/>
                <w:sz w:val="24"/>
                <w:szCs w:val="24"/>
                <w:lang w:val="en-CA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CA"/>
          </w:rPr>
          <m:t>-5x+6=0</m:t>
        </m:r>
      </m:oMath>
      <w:r>
        <w:rPr>
          <w:rFonts w:ascii="Arial" w:hAnsi="Arial" w:cs="Arial"/>
          <w:sz w:val="24"/>
          <w:szCs w:val="24"/>
          <w:lang w:val="en-CA"/>
        </w:rPr>
        <w:t xml:space="preserve"> </w:t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  <w:r>
        <w:rPr>
          <w:rFonts w:ascii="Arial" w:hAnsi="Arial" w:cs="Arial"/>
          <w:sz w:val="24"/>
          <w:szCs w:val="24"/>
          <w:lang w:val="en-CA"/>
        </w:rPr>
        <w:tab/>
      </w:r>
    </w:p>
    <w:p w:rsidR="00D303D0" w:rsidRPr="00A13D77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6 marks)</w:t>
      </w:r>
    </w:p>
    <w:p w:rsidR="00D303D0" w:rsidRDefault="00D303D0" w:rsidP="00D303D0">
      <w:pPr>
        <w:numPr>
          <w:ilvl w:val="0"/>
          <w:numId w:val="13"/>
        </w:numPr>
        <w:jc w:val="both"/>
        <w:rPr>
          <w:rFonts w:ascii="Arial" w:hAnsi="Arial" w:cs="Arial"/>
          <w:sz w:val="24"/>
          <w:szCs w:val="24"/>
        </w:rPr>
      </w:pPr>
      <w:r w:rsidRPr="00CC0EA0">
        <w:rPr>
          <w:rFonts w:ascii="Arial" w:hAnsi="Arial" w:cs="Arial"/>
          <w:sz w:val="24"/>
          <w:szCs w:val="24"/>
        </w:rPr>
        <w:lastRenderedPageBreak/>
        <w:t>Find the number of terms of the series 5, 8</w:t>
      </w:r>
      <w:proofErr w:type="gramStart"/>
      <w:r w:rsidRPr="00CC0EA0">
        <w:rPr>
          <w:rFonts w:ascii="Arial" w:hAnsi="Arial" w:cs="Arial"/>
          <w:sz w:val="24"/>
          <w:szCs w:val="24"/>
        </w:rPr>
        <w:t>,11</w:t>
      </w:r>
      <w:proofErr w:type="gramEnd"/>
      <w:r w:rsidRPr="00CC0EA0">
        <w:rPr>
          <w:rFonts w:ascii="Arial" w:hAnsi="Arial" w:cs="Arial"/>
          <w:sz w:val="24"/>
          <w:szCs w:val="24"/>
        </w:rPr>
        <w:t>, . . . of which the sum is 1025.</w:t>
      </w:r>
    </w:p>
    <w:p w:rsidR="00D303D0" w:rsidRPr="00CC0EA0" w:rsidRDefault="00D303D0" w:rsidP="00D303D0">
      <w:pPr>
        <w:ind w:left="1353"/>
        <w:jc w:val="right"/>
        <w:rPr>
          <w:rFonts w:ascii="Arial" w:hAnsi="Arial" w:cs="Arial"/>
          <w:sz w:val="24"/>
          <w:szCs w:val="24"/>
        </w:rPr>
      </w:pPr>
      <w:r w:rsidRPr="00CC0EA0">
        <w:rPr>
          <w:rFonts w:ascii="Arial" w:hAnsi="Arial" w:cs="Arial"/>
          <w:b/>
          <w:sz w:val="24"/>
          <w:szCs w:val="24"/>
          <w:lang w:val="en-CA"/>
        </w:rPr>
        <w:t>(4 marks)</w:t>
      </w:r>
    </w:p>
    <w:p w:rsidR="00D303D0" w:rsidRPr="00CB301F" w:rsidRDefault="00CB301F" w:rsidP="00CB301F">
      <w:pPr>
        <w:spacing w:after="0" w:line="240" w:lineRule="auto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Q4.</w:t>
      </w:r>
    </w:p>
    <w:p w:rsidR="00D303D0" w:rsidRDefault="00D303D0" w:rsidP="00D303D0">
      <w:pPr>
        <w:numPr>
          <w:ilvl w:val="0"/>
          <w:numId w:val="12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913309">
        <w:rPr>
          <w:rFonts w:ascii="Arial" w:hAnsi="Arial" w:cs="Arial"/>
          <w:sz w:val="24"/>
          <w:szCs w:val="24"/>
          <w:lang w:val="en-CA"/>
        </w:rPr>
        <w:t>The resonant frequency of a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913309">
        <w:rPr>
          <w:rFonts w:ascii="Arial" w:hAnsi="Arial" w:cs="Arial"/>
          <w:sz w:val="24"/>
          <w:szCs w:val="24"/>
          <w:lang w:val="en-CA"/>
        </w:rPr>
        <w:t>vibrating shaft is given by: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f=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π</m:t>
            </m:r>
          </m:den>
        </m:f>
        <m:rad>
          <m:radPr>
            <m:degHide m:val="1"/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fPr>
              <m:num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k</m:t>
                </m:r>
              </m:num>
              <m:den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l</m:t>
                </m:r>
              </m:den>
            </m:f>
          </m:e>
        </m:rad>
      </m:oMath>
      <w:r>
        <w:rPr>
          <w:rFonts w:ascii="Arial" w:hAnsi="Arial" w:cs="Arial"/>
          <w:sz w:val="24"/>
          <w:szCs w:val="24"/>
          <w:lang w:val="en-CA"/>
        </w:rPr>
        <w:t xml:space="preserve">  where k </w:t>
      </w:r>
      <w:r w:rsidRPr="00913309">
        <w:rPr>
          <w:rFonts w:ascii="Arial" w:hAnsi="Arial" w:cs="Arial"/>
          <w:sz w:val="24"/>
          <w:szCs w:val="24"/>
          <w:lang w:val="en-CA"/>
        </w:rPr>
        <w:t>is</w:t>
      </w:r>
      <w:r>
        <w:rPr>
          <w:rFonts w:ascii="Arial" w:hAnsi="Arial" w:cs="Arial"/>
          <w:sz w:val="24"/>
          <w:szCs w:val="24"/>
          <w:lang w:val="en-CA"/>
        </w:rPr>
        <w:t xml:space="preserve"> the stiffness and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l</m:t>
        </m:r>
      </m:oMath>
      <w:r w:rsidRPr="00913309">
        <w:rPr>
          <w:rFonts w:ascii="Arial" w:hAnsi="Arial" w:cs="Arial"/>
          <w:sz w:val="24"/>
          <w:szCs w:val="24"/>
          <w:lang w:val="en-CA"/>
        </w:rPr>
        <w:t xml:space="preserve"> is the inertia of the shaft. Use the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913309">
        <w:rPr>
          <w:rFonts w:ascii="Arial" w:hAnsi="Arial" w:cs="Arial"/>
          <w:sz w:val="24"/>
          <w:szCs w:val="24"/>
          <w:lang w:val="en-CA"/>
        </w:rPr>
        <w:t>binomial theorem to determine the approximate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913309">
        <w:rPr>
          <w:rFonts w:ascii="Arial" w:hAnsi="Arial" w:cs="Arial"/>
          <w:sz w:val="24"/>
          <w:szCs w:val="24"/>
          <w:lang w:val="en-CA"/>
        </w:rPr>
        <w:t>percentage error in determining the frequency using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913309">
        <w:rPr>
          <w:rFonts w:ascii="Arial" w:hAnsi="Arial" w:cs="Arial"/>
          <w:sz w:val="24"/>
          <w:szCs w:val="24"/>
          <w:lang w:val="en-CA"/>
        </w:rPr>
        <w:t xml:space="preserve">the measured values of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k</m:t>
        </m:r>
      </m:oMath>
      <w:r>
        <w:rPr>
          <w:rFonts w:ascii="Arial" w:hAnsi="Arial" w:cs="Arial"/>
          <w:sz w:val="24"/>
          <w:szCs w:val="24"/>
          <w:lang w:val="en-CA"/>
        </w:rPr>
        <w:t xml:space="preserve"> and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l</m:t>
        </m:r>
      </m:oMath>
      <w:r w:rsidRPr="00913309">
        <w:rPr>
          <w:rFonts w:ascii="Arial" w:hAnsi="Arial" w:cs="Arial"/>
          <w:sz w:val="24"/>
          <w:szCs w:val="24"/>
          <w:lang w:val="en-CA"/>
        </w:rPr>
        <w:t xml:space="preserve"> when the measured</w:t>
      </w:r>
      <w:r>
        <w:rPr>
          <w:rFonts w:ascii="Arial" w:hAnsi="Arial" w:cs="Arial"/>
          <w:sz w:val="24"/>
          <w:szCs w:val="24"/>
          <w:lang w:val="en-CA"/>
        </w:rPr>
        <w:t xml:space="preserve"> value of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k</m:t>
        </m:r>
      </m:oMath>
      <w:r w:rsidRPr="00913309">
        <w:rPr>
          <w:rFonts w:ascii="Arial" w:hAnsi="Arial" w:cs="Arial"/>
          <w:sz w:val="24"/>
          <w:szCs w:val="24"/>
          <w:lang w:val="en-CA"/>
        </w:rPr>
        <w:t xml:space="preserve"> is 4% too large and the measured value</w:t>
      </w:r>
      <w:r>
        <w:rPr>
          <w:rFonts w:ascii="Arial" w:hAnsi="Arial" w:cs="Arial"/>
          <w:sz w:val="24"/>
          <w:szCs w:val="24"/>
          <w:lang w:val="en-CA"/>
        </w:rPr>
        <w:t xml:space="preserve"> of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l</m:t>
        </m:r>
      </m:oMath>
      <w:r w:rsidRPr="00913309">
        <w:rPr>
          <w:rFonts w:ascii="Arial" w:hAnsi="Arial" w:cs="Arial"/>
          <w:sz w:val="24"/>
          <w:szCs w:val="24"/>
          <w:lang w:val="en-CA"/>
        </w:rPr>
        <w:t xml:space="preserve"> is 2% too small.</w:t>
      </w:r>
    </w:p>
    <w:p w:rsidR="00D303D0" w:rsidRPr="000909BA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sz w:val="24"/>
          <w:szCs w:val="24"/>
          <w:lang w:val="en-CA"/>
        </w:rPr>
      </w:pPr>
      <w:r w:rsidRPr="000909BA">
        <w:rPr>
          <w:rFonts w:ascii="Arial" w:hAnsi="Arial" w:cs="Arial"/>
          <w:b/>
          <w:sz w:val="24"/>
          <w:szCs w:val="24"/>
          <w:lang w:val="en-CA"/>
        </w:rPr>
        <w:t>(6 marks)</w:t>
      </w:r>
    </w:p>
    <w:p w:rsidR="00D303D0" w:rsidRPr="00CC0EA0" w:rsidRDefault="00D303D0" w:rsidP="00D303D0">
      <w:pPr>
        <w:numPr>
          <w:ilvl w:val="0"/>
          <w:numId w:val="12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0909BA">
        <w:rPr>
          <w:rFonts w:ascii="Arial" w:hAnsi="Arial" w:cs="Arial"/>
          <w:sz w:val="24"/>
          <w:szCs w:val="24"/>
        </w:rPr>
        <w:t xml:space="preserve">Let </w:t>
      </w:r>
      <w:r w:rsidRPr="00D40B7D">
        <w:rPr>
          <w:position w:val="-10"/>
        </w:rPr>
        <w:object w:dxaOrig="1719" w:dyaOrig="380">
          <v:shape id="_x0000_i1029" type="#_x0000_t75" style="width:86.25pt;height:18.75pt" o:ole="">
            <v:imagedata r:id="rId22" o:title=""/>
          </v:shape>
          <o:OLEObject Type="Embed" ProgID="Equation.DSMT4" ShapeID="_x0000_i1029" DrawAspect="Content" ObjectID="_1709462204" r:id="rId23"/>
        </w:object>
      </w:r>
      <w:proofErr w:type="gramStart"/>
      <w:r w:rsidRPr="000909BA">
        <w:rPr>
          <w:rFonts w:ascii="Arial" w:hAnsi="Arial" w:cs="Arial"/>
          <w:sz w:val="24"/>
          <w:szCs w:val="24"/>
        </w:rPr>
        <w:t xml:space="preserve">and </w:t>
      </w:r>
      <w:r w:rsidRPr="00D40B7D">
        <w:rPr>
          <w:position w:val="-24"/>
        </w:rPr>
        <w:object w:dxaOrig="1180" w:dyaOrig="620">
          <v:shape id="_x0000_i1030" type="#_x0000_t75" style="width:59.25pt;height:30.75pt" o:ole="">
            <v:imagedata r:id="rId24" o:title=""/>
          </v:shape>
          <o:OLEObject Type="Embed" ProgID="Equation.DSMT4" ShapeID="_x0000_i1030" DrawAspect="Content" ObjectID="_1709462205" r:id="rId25"/>
        </w:object>
      </w:r>
      <w:r w:rsidRPr="000909BA">
        <w:rPr>
          <w:rFonts w:ascii="Arial" w:hAnsi="Arial" w:cs="Arial"/>
          <w:sz w:val="24"/>
          <w:szCs w:val="24"/>
        </w:rPr>
        <w:t>,compute</w:t>
      </w:r>
      <w:proofErr w:type="gramEnd"/>
      <w:r w:rsidRPr="000909BA">
        <w:rPr>
          <w:rFonts w:ascii="Arial" w:hAnsi="Arial" w:cs="Arial"/>
          <w:sz w:val="24"/>
          <w:szCs w:val="24"/>
        </w:rPr>
        <w:t xml:space="preserve"> </w:t>
      </w:r>
      <w:r w:rsidRPr="00D40B7D">
        <w:rPr>
          <w:position w:val="-10"/>
        </w:rPr>
        <w:object w:dxaOrig="960" w:dyaOrig="320">
          <v:shape id="_x0000_i1031" type="#_x0000_t75" style="width:48pt;height:15.75pt" o:ole="">
            <v:imagedata r:id="rId26" o:title=""/>
          </v:shape>
          <o:OLEObject Type="Embed" ProgID="Equation.DSMT4" ShapeID="_x0000_i1031" DrawAspect="Content" ObjectID="_1709462206" r:id="rId27"/>
        </w:object>
      </w:r>
      <w:r w:rsidRPr="000909BA">
        <w:rPr>
          <w:rFonts w:ascii="Arial" w:hAnsi="Arial" w:cs="Arial"/>
          <w:sz w:val="24"/>
          <w:szCs w:val="24"/>
        </w:rPr>
        <w:t xml:space="preserve">. Hence determine </w:t>
      </w:r>
      <w:r w:rsidRPr="00D40B7D">
        <w:rPr>
          <w:position w:val="-10"/>
        </w:rPr>
        <w:object w:dxaOrig="940" w:dyaOrig="320">
          <v:shape id="_x0000_i1032" type="#_x0000_t75" style="width:47.25pt;height:15.75pt" o:ole="">
            <v:imagedata r:id="rId28" o:title=""/>
          </v:shape>
          <o:OLEObject Type="Embed" ProgID="Equation.DSMT4" ShapeID="_x0000_i1032" DrawAspect="Content" ObjectID="_1709462207" r:id="rId29"/>
        </w:object>
      </w:r>
    </w:p>
    <w:p w:rsidR="00D303D0" w:rsidRPr="00CC0EA0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sz w:val="24"/>
          <w:szCs w:val="24"/>
          <w:lang w:val="en-CA"/>
        </w:rPr>
      </w:pPr>
      <w:r w:rsidRPr="00CC0EA0">
        <w:rPr>
          <w:rFonts w:ascii="Arial" w:hAnsi="Arial" w:cs="Arial"/>
          <w:b/>
          <w:sz w:val="24"/>
          <w:szCs w:val="24"/>
        </w:rPr>
        <w:t>(5 marks)</w:t>
      </w:r>
    </w:p>
    <w:p w:rsidR="00D303D0" w:rsidRPr="00CC0EA0" w:rsidRDefault="00D303D0" w:rsidP="00D303D0">
      <w:pPr>
        <w:numPr>
          <w:ilvl w:val="0"/>
          <w:numId w:val="12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CC0EA0">
        <w:rPr>
          <w:rFonts w:ascii="Arial" w:hAnsi="Arial" w:cs="Arial"/>
          <w:sz w:val="24"/>
          <w:szCs w:val="24"/>
        </w:rPr>
        <w:t xml:space="preserve">Given the roots of a quadratic equation as </w:t>
      </w:r>
      <w:r w:rsidRPr="00BD702A">
        <w:rPr>
          <w:position w:val="-24"/>
        </w:rPr>
        <w:object w:dxaOrig="220" w:dyaOrig="620">
          <v:shape id="_x0000_i1033" type="#_x0000_t75" style="width:11.25pt;height:30.75pt" o:ole="">
            <v:imagedata r:id="rId30" o:title=""/>
          </v:shape>
          <o:OLEObject Type="Embed" ProgID="Equation.DSMT4" ShapeID="_x0000_i1033" DrawAspect="Content" ObjectID="_1709462208" r:id="rId31"/>
        </w:object>
      </w:r>
      <w:r w:rsidRPr="00CC0EA0">
        <w:rPr>
          <w:rFonts w:ascii="Arial" w:hAnsi="Arial" w:cs="Arial"/>
          <w:sz w:val="24"/>
          <w:szCs w:val="24"/>
        </w:rPr>
        <w:t xml:space="preserve"> and </w:t>
      </w:r>
      <w:r w:rsidRPr="00BD702A">
        <w:rPr>
          <w:position w:val="-6"/>
        </w:rPr>
        <w:object w:dxaOrig="320" w:dyaOrig="279">
          <v:shape id="_x0000_i1034" type="#_x0000_t75" style="width:15.75pt;height:14.25pt" o:ole="">
            <v:imagedata r:id="rId32" o:title=""/>
          </v:shape>
          <o:OLEObject Type="Embed" ProgID="Equation.DSMT4" ShapeID="_x0000_i1034" DrawAspect="Content" ObjectID="_1709462209" r:id="rId33"/>
        </w:object>
      </w:r>
      <w:r w:rsidRPr="00CC0EA0">
        <w:rPr>
          <w:rFonts w:ascii="Arial" w:hAnsi="Arial" w:cs="Arial"/>
          <w:sz w:val="24"/>
          <w:szCs w:val="24"/>
        </w:rPr>
        <w:t>determine the quadratic equation in y.</w:t>
      </w:r>
    </w:p>
    <w:p w:rsidR="00D303D0" w:rsidRPr="00CC0EA0" w:rsidRDefault="00D303D0" w:rsidP="00D303D0">
      <w:pPr>
        <w:pStyle w:val="ListParagraph"/>
        <w:spacing w:after="0" w:line="240" w:lineRule="auto"/>
        <w:ind w:left="360"/>
        <w:jc w:val="right"/>
        <w:rPr>
          <w:rFonts w:ascii="Arial" w:hAnsi="Arial" w:cs="Arial"/>
          <w:b/>
          <w:sz w:val="24"/>
          <w:szCs w:val="24"/>
        </w:rPr>
      </w:pPr>
      <w:r w:rsidRPr="00BD702A">
        <w:rPr>
          <w:rFonts w:ascii="Arial" w:hAnsi="Arial" w:cs="Arial"/>
          <w:b/>
          <w:sz w:val="24"/>
          <w:szCs w:val="24"/>
        </w:rPr>
        <w:t>(3 marks)</w:t>
      </w:r>
    </w:p>
    <w:p w:rsidR="00D303D0" w:rsidRDefault="00D303D0" w:rsidP="00D303D0">
      <w:pPr>
        <w:numPr>
          <w:ilvl w:val="0"/>
          <w:numId w:val="12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634B98">
        <w:rPr>
          <w:rFonts w:ascii="Arial" w:hAnsi="Arial" w:cs="Arial"/>
          <w:sz w:val="24"/>
          <w:szCs w:val="24"/>
          <w:lang w:val="en-CA"/>
        </w:rPr>
        <w:t xml:space="preserve">Determine the value </w:t>
      </w:r>
      <w:proofErr w:type="gramStart"/>
      <w:r w:rsidRPr="00634B98">
        <w:rPr>
          <w:rFonts w:ascii="Arial" w:hAnsi="Arial" w:cs="Arial"/>
          <w:sz w:val="24"/>
          <w:szCs w:val="24"/>
          <w:lang w:val="en-CA"/>
        </w:rPr>
        <w:t>of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proofErr w:type="gramEnd"/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3.039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4</m:t>
            </m:r>
          </m:sup>
        </m:sSup>
      </m:oMath>
      <w:r w:rsidRPr="00634B98">
        <w:rPr>
          <w:rFonts w:ascii="Arial" w:hAnsi="Arial" w:cs="Arial"/>
          <w:sz w:val="24"/>
          <w:szCs w:val="24"/>
          <w:lang w:val="en-CA"/>
        </w:rPr>
        <w:t>,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634B98">
        <w:rPr>
          <w:rFonts w:ascii="Arial" w:hAnsi="Arial" w:cs="Arial"/>
          <w:sz w:val="24"/>
          <w:szCs w:val="24"/>
          <w:lang w:val="en-CA"/>
        </w:rPr>
        <w:t>correct to 6 significant figures using the binomial</w:t>
      </w:r>
      <w:r>
        <w:rPr>
          <w:rFonts w:ascii="Arial" w:hAnsi="Arial" w:cs="Arial"/>
          <w:sz w:val="24"/>
          <w:szCs w:val="24"/>
          <w:lang w:val="en-CA"/>
        </w:rPr>
        <w:t xml:space="preserve"> </w:t>
      </w:r>
      <w:r w:rsidRPr="00634B98">
        <w:rPr>
          <w:rFonts w:ascii="Arial" w:hAnsi="Arial" w:cs="Arial"/>
          <w:sz w:val="24"/>
          <w:szCs w:val="24"/>
          <w:lang w:val="en-CA"/>
        </w:rPr>
        <w:t>theorem.</w:t>
      </w:r>
    </w:p>
    <w:p w:rsidR="00D303D0" w:rsidRPr="00A13D77" w:rsidRDefault="00D303D0" w:rsidP="00D303D0">
      <w:pPr>
        <w:spacing w:after="0" w:line="240" w:lineRule="auto"/>
        <w:ind w:left="1353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6 marks)</w:t>
      </w:r>
    </w:p>
    <w:p w:rsidR="00D303D0" w:rsidRPr="00CB301F" w:rsidRDefault="00CB301F" w:rsidP="00CB301F">
      <w:pPr>
        <w:spacing w:after="0" w:line="240" w:lineRule="auto"/>
        <w:rPr>
          <w:rFonts w:ascii="Arial" w:hAnsi="Arial" w:cs="Arial"/>
          <w:sz w:val="24"/>
          <w:szCs w:val="24"/>
          <w:lang w:val="en-CA"/>
        </w:rPr>
      </w:pPr>
      <w:r>
        <w:rPr>
          <w:rFonts w:ascii="Arial" w:hAnsi="Arial" w:cs="Arial"/>
          <w:sz w:val="24"/>
          <w:szCs w:val="24"/>
          <w:lang w:val="en-CA"/>
        </w:rPr>
        <w:t>Q5.</w:t>
      </w:r>
    </w:p>
    <w:p w:rsidR="00D303D0" w:rsidRDefault="00D303D0" w:rsidP="00D303D0">
      <w:pPr>
        <w:spacing w:after="0" w:line="240" w:lineRule="auto"/>
        <w:ind w:left="360"/>
        <w:jc w:val="both"/>
        <w:rPr>
          <w:rFonts w:ascii="Arial" w:hAnsi="Arial" w:cs="Arial"/>
          <w:sz w:val="24"/>
          <w:szCs w:val="24"/>
          <w:lang w:val="en-CA"/>
        </w:rPr>
      </w:pPr>
    </w:p>
    <w:p w:rsidR="00D303D0" w:rsidRDefault="00D303D0" w:rsidP="00D303D0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A073C4">
        <w:rPr>
          <w:rFonts w:ascii="Arial" w:hAnsi="Arial" w:cs="Arial"/>
          <w:sz w:val="24"/>
          <w:szCs w:val="24"/>
          <w:lang w:val="en-CA"/>
        </w:rPr>
        <w:t xml:space="preserve">Using the following functions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f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lang w:val="en-CA"/>
          </w:rPr>
          <m:t>=7x+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3</m:t>
            </m:r>
          </m:den>
        </m:f>
      </m:oMath>
      <w:r w:rsidRPr="00A073C4">
        <w:rPr>
          <w:rFonts w:ascii="Arial" w:hAnsi="Arial" w:cs="Arial"/>
          <w:sz w:val="24"/>
          <w:szCs w:val="24"/>
          <w:lang w:val="en-CA"/>
        </w:rPr>
        <w:t xml:space="preserve"> and </w:t>
      </w:r>
      <m:oMath>
        <m:r>
          <w:rPr>
            <w:rFonts w:ascii="Cambria Math" w:hAnsi="Cambria Math" w:cs="Arial"/>
            <w:sz w:val="24"/>
            <w:szCs w:val="24"/>
            <w:lang w:val="en-CA"/>
          </w:rPr>
          <m:t>g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lang w:val="en-CA"/>
          </w:rPr>
          <m:t>=2</m:t>
        </m:r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2</m:t>
            </m:r>
          </m:sup>
        </m:sSup>
        <m:r>
          <w:rPr>
            <w:rFonts w:ascii="Cambria Math" w:hAnsi="Cambria Math" w:cs="Arial"/>
            <w:sz w:val="24"/>
            <w:szCs w:val="24"/>
            <w:lang w:val="en-CA"/>
          </w:rPr>
          <m:t>+4x+5</m:t>
        </m:r>
      </m:oMath>
      <w:r w:rsidRPr="00A073C4">
        <w:rPr>
          <w:rFonts w:ascii="Arial" w:hAnsi="Arial" w:cs="Arial"/>
          <w:sz w:val="24"/>
          <w:szCs w:val="24"/>
          <w:lang w:val="en-CA"/>
        </w:rPr>
        <w:t xml:space="preserve"> show that </w:t>
      </w:r>
    </w:p>
    <w:p w:rsidR="00D303D0" w:rsidRDefault="00DC2590" w:rsidP="00D303D0">
      <w:pPr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f∘g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-1</m:t>
            </m:r>
          </m:sup>
        </m:sSup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lang w:val="en-CA"/>
          </w:rPr>
          <m:t>=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g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-1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∘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-1</m:t>
                </m:r>
              </m:sup>
            </m:sSup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</m:d>
      </m:oMath>
      <w:r w:rsidR="00D303D0">
        <w:rPr>
          <w:rFonts w:ascii="Arial" w:hAnsi="Arial" w:cs="Arial"/>
          <w:sz w:val="24"/>
          <w:szCs w:val="24"/>
          <w:lang w:val="en-CA"/>
        </w:rPr>
        <w:t xml:space="preserve">   </w:t>
      </w:r>
      <w:r w:rsidR="00D303D0">
        <w:rPr>
          <w:rFonts w:ascii="Arial" w:hAnsi="Arial" w:cs="Arial"/>
          <w:sz w:val="24"/>
          <w:szCs w:val="24"/>
          <w:lang w:val="en-CA"/>
        </w:rPr>
        <w:tab/>
      </w:r>
      <w:r w:rsidR="00D303D0">
        <w:rPr>
          <w:rFonts w:ascii="Arial" w:hAnsi="Arial" w:cs="Arial"/>
          <w:sz w:val="24"/>
          <w:szCs w:val="24"/>
          <w:lang w:val="en-CA"/>
        </w:rPr>
        <w:tab/>
      </w:r>
      <w:r w:rsidR="00D303D0">
        <w:rPr>
          <w:rFonts w:ascii="Arial" w:hAnsi="Arial" w:cs="Arial"/>
          <w:sz w:val="24"/>
          <w:szCs w:val="24"/>
          <w:lang w:val="en-CA"/>
        </w:rPr>
        <w:tab/>
      </w:r>
      <w:r w:rsidR="00D303D0">
        <w:rPr>
          <w:rFonts w:ascii="Arial" w:hAnsi="Arial" w:cs="Arial"/>
          <w:sz w:val="24"/>
          <w:szCs w:val="24"/>
          <w:lang w:val="en-CA"/>
        </w:rPr>
        <w:tab/>
      </w:r>
      <w:r w:rsidR="00D303D0">
        <w:rPr>
          <w:rFonts w:ascii="Arial" w:hAnsi="Arial" w:cs="Arial"/>
          <w:sz w:val="24"/>
          <w:szCs w:val="24"/>
          <w:lang w:val="en-CA"/>
        </w:rPr>
        <w:tab/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A13D77">
        <w:rPr>
          <w:rFonts w:ascii="Arial" w:hAnsi="Arial" w:cs="Arial"/>
          <w:b/>
          <w:sz w:val="24"/>
          <w:szCs w:val="24"/>
          <w:lang w:val="en-CA"/>
        </w:rPr>
        <w:t>(6 marks)</w:t>
      </w:r>
    </w:p>
    <w:p w:rsidR="00D303D0" w:rsidRDefault="00DC2590" w:rsidP="00D303D0">
      <w:pPr>
        <w:numPr>
          <w:ilvl w:val="0"/>
          <w:numId w:val="17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m:oMath>
        <m:sSup>
          <m:sSup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sSupPr>
          <m:e>
            <m:d>
              <m:d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d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g∘f</m:t>
                </m:r>
              </m:e>
            </m:d>
          </m:e>
          <m: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-1</m:t>
            </m:r>
          </m:sup>
        </m:sSup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</m:d>
        <m:r>
          <w:rPr>
            <w:rFonts w:ascii="Cambria Math" w:hAnsi="Cambria Math" w:cs="Arial"/>
            <w:sz w:val="24"/>
            <w:szCs w:val="24"/>
            <w:lang w:val="en-CA"/>
          </w:rPr>
          <m:t>=</m:t>
        </m:r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f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-1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∘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  <w:lang w:val="en-CA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g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  <w:lang w:val="en-CA"/>
                  </w:rPr>
                  <m:t>-1</m:t>
                </m:r>
              </m:sup>
            </m:sSup>
          </m:e>
        </m:d>
        <m:d>
          <m:dPr>
            <m:ctrlPr>
              <w:rPr>
                <w:rFonts w:ascii="Cambria Math" w:hAnsi="Cambria Math" w:cs="Arial"/>
                <w:i/>
                <w:sz w:val="24"/>
                <w:szCs w:val="24"/>
                <w:lang w:val="en-CA"/>
              </w:rPr>
            </m:ctrlPr>
          </m:dPr>
          <m:e>
            <m:r>
              <w:rPr>
                <w:rFonts w:ascii="Cambria Math" w:hAnsi="Cambria Math" w:cs="Arial"/>
                <w:sz w:val="24"/>
                <w:szCs w:val="24"/>
                <w:lang w:val="en-CA"/>
              </w:rPr>
              <m:t>x</m:t>
            </m:r>
          </m:e>
        </m:d>
      </m:oMath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ab/>
        <w:t>(6 marks)</w:t>
      </w:r>
    </w:p>
    <w:p w:rsidR="00D303D0" w:rsidRDefault="00D303D0" w:rsidP="00D303D0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7B7522">
        <w:rPr>
          <w:rFonts w:ascii="Arial" w:hAnsi="Arial" w:cs="Arial"/>
          <w:sz w:val="24"/>
          <w:szCs w:val="24"/>
          <w:lang w:val="en-CA"/>
        </w:rPr>
        <w:t>A committee of 5 people is to be chosen from a group of 6 men and 4 women. How many committees are possible?</w:t>
      </w:r>
    </w:p>
    <w:p w:rsidR="00D303D0" w:rsidRDefault="00D303D0" w:rsidP="00D303D0">
      <w:pPr>
        <w:numPr>
          <w:ilvl w:val="0"/>
          <w:numId w:val="18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7B7522">
        <w:rPr>
          <w:rFonts w:ascii="Arial" w:hAnsi="Arial" w:cs="Arial"/>
          <w:sz w:val="24"/>
          <w:szCs w:val="24"/>
          <w:lang w:val="en-CA"/>
        </w:rPr>
        <w:t>If there to be 3 men and 2 women?</w:t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>(4 marks)</w:t>
      </w:r>
    </w:p>
    <w:p w:rsidR="00D303D0" w:rsidRDefault="00D303D0" w:rsidP="00D303D0">
      <w:pPr>
        <w:numPr>
          <w:ilvl w:val="0"/>
          <w:numId w:val="18"/>
        </w:numPr>
        <w:spacing w:after="0" w:line="240" w:lineRule="auto"/>
        <w:jc w:val="both"/>
        <w:rPr>
          <w:rFonts w:ascii="Arial" w:hAnsi="Arial" w:cs="Arial"/>
          <w:sz w:val="24"/>
          <w:szCs w:val="24"/>
          <w:lang w:val="en-CA"/>
        </w:rPr>
      </w:pPr>
      <w:r w:rsidRPr="007B7522">
        <w:rPr>
          <w:rFonts w:ascii="Arial" w:hAnsi="Arial" w:cs="Arial"/>
          <w:sz w:val="24"/>
          <w:szCs w:val="24"/>
          <w:lang w:val="en-CA"/>
        </w:rPr>
        <w:t>If the majority have to be women?</w:t>
      </w:r>
      <w:r w:rsidRPr="007B7522">
        <w:rPr>
          <w:rFonts w:ascii="Arial" w:hAnsi="Arial" w:cs="Arial"/>
          <w:sz w:val="24"/>
          <w:szCs w:val="24"/>
          <w:lang w:val="en-CA"/>
        </w:rPr>
        <w:tab/>
      </w:r>
    </w:p>
    <w:p w:rsidR="00D303D0" w:rsidRPr="00A13D77" w:rsidRDefault="00D303D0" w:rsidP="00D303D0">
      <w:pPr>
        <w:spacing w:after="0" w:line="240" w:lineRule="auto"/>
        <w:ind w:left="2160"/>
        <w:jc w:val="right"/>
        <w:rPr>
          <w:rFonts w:ascii="Arial" w:hAnsi="Arial" w:cs="Arial"/>
          <w:b/>
          <w:sz w:val="24"/>
          <w:szCs w:val="24"/>
          <w:lang w:val="en-CA"/>
        </w:rPr>
      </w:pP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7B7522">
        <w:rPr>
          <w:rFonts w:ascii="Arial" w:hAnsi="Arial" w:cs="Arial"/>
          <w:sz w:val="24"/>
          <w:szCs w:val="24"/>
          <w:lang w:val="en-CA"/>
        </w:rPr>
        <w:tab/>
      </w:r>
      <w:r w:rsidRPr="00A13D77">
        <w:rPr>
          <w:rFonts w:ascii="Arial" w:hAnsi="Arial" w:cs="Arial"/>
          <w:b/>
          <w:sz w:val="24"/>
          <w:szCs w:val="24"/>
          <w:lang w:val="en-CA"/>
        </w:rPr>
        <w:t>(4 marks)</w:t>
      </w:r>
    </w:p>
    <w:p w:rsidR="00D303D0" w:rsidRDefault="00D303D0" w:rsidP="00D303D0">
      <w:pPr>
        <w:spacing w:after="0" w:line="240" w:lineRule="auto"/>
        <w:rPr>
          <w:rFonts w:ascii="Arial" w:hAnsi="Arial" w:cs="Arial"/>
          <w:b/>
          <w:sz w:val="24"/>
          <w:szCs w:val="24"/>
        </w:rPr>
      </w:pPr>
    </w:p>
    <w:p w:rsidR="00CB301F" w:rsidRDefault="00CB301F" w:rsidP="00D303D0">
      <w:pPr>
        <w:spacing w:after="0" w:line="240" w:lineRule="auto"/>
        <w:rPr>
          <w:rFonts w:ascii="Arial" w:hAnsi="Arial" w:cs="Arial"/>
          <w:b/>
          <w:sz w:val="24"/>
          <w:szCs w:val="24"/>
        </w:rPr>
      </w:pPr>
      <w:bookmarkStart w:id="0" w:name="_GoBack"/>
      <w:bookmarkEnd w:id="0"/>
    </w:p>
    <w:p w:rsidR="00CB301F" w:rsidRDefault="00CB301F" w:rsidP="00D303D0">
      <w:pPr>
        <w:spacing w:after="0" w:line="240" w:lineRule="auto"/>
        <w:jc w:val="center"/>
        <w:rPr>
          <w:rFonts w:ascii="Arial" w:hAnsi="Arial" w:cs="Arial"/>
          <w:b/>
          <w:sz w:val="24"/>
          <w:szCs w:val="24"/>
        </w:rPr>
      </w:pPr>
    </w:p>
    <w:p w:rsidR="00D303D0" w:rsidRPr="00FA5FE3" w:rsidRDefault="00D303D0" w:rsidP="00D303D0">
      <w:pPr>
        <w:spacing w:after="0" w:line="240" w:lineRule="auto"/>
        <w:jc w:val="center"/>
        <w:rPr>
          <w:rFonts w:ascii="Arial" w:hAnsi="Arial" w:cs="Arial"/>
          <w:sz w:val="24"/>
          <w:szCs w:val="24"/>
        </w:rPr>
      </w:pPr>
      <w:r w:rsidRPr="00FA5FE3">
        <w:rPr>
          <w:rFonts w:ascii="Arial" w:hAnsi="Arial" w:cs="Arial"/>
          <w:b/>
          <w:sz w:val="24"/>
          <w:szCs w:val="24"/>
        </w:rPr>
        <w:t>*END*</w:t>
      </w:r>
    </w:p>
    <w:sectPr w:rsidR="00D303D0" w:rsidRPr="00FA5FE3" w:rsidSect="00AD1420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202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2590" w:rsidRDefault="00DC2590">
      <w:pPr>
        <w:spacing w:after="0" w:line="240" w:lineRule="auto"/>
      </w:pPr>
      <w:r>
        <w:separator/>
      </w:r>
    </w:p>
  </w:endnote>
  <w:endnote w:type="continuationSeparator" w:id="0">
    <w:p w:rsidR="00DC2590" w:rsidRDefault="00DC25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739B" w:rsidRDefault="007C739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B1948" w:rsidRDefault="00283F51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CUEA/ACAD/EXAMINATIONS/DIRECTORATE OF EXAMINATIONS &amp; TIMETABLING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2078C7">
      <w:fldChar w:fldCharType="begin"/>
    </w:r>
    <w:r>
      <w:instrText xml:space="preserve"> PAGE   \* MERGEFORMAT </w:instrText>
    </w:r>
    <w:r w:rsidR="002078C7">
      <w:fldChar w:fldCharType="separate"/>
    </w:r>
    <w:r w:rsidR="00570B93" w:rsidRPr="00570B93">
      <w:rPr>
        <w:rFonts w:asciiTheme="majorHAnsi" w:hAnsiTheme="majorHAnsi"/>
        <w:noProof/>
      </w:rPr>
      <w:t>2</w:t>
    </w:r>
    <w:r w:rsidR="002078C7">
      <w:rPr>
        <w:rFonts w:asciiTheme="majorHAnsi" w:hAnsiTheme="majorHAnsi"/>
      </w:rPr>
      <w:fldChar w:fldCharType="end"/>
    </w:r>
  </w:p>
  <w:p w:rsidR="003B1948" w:rsidRDefault="003B1948">
    <w:pPr>
      <w:pStyle w:val="Footer"/>
    </w:pPr>
  </w:p>
  <w:p w:rsidR="003B1948" w:rsidRDefault="00283F51">
    <w:pPr>
      <w:jc w:val="center"/>
      <w:rPr>
        <w:rFonts w:ascii="Bookman Old Style" w:hAnsi="Bookman Old Style"/>
        <w:b/>
        <w:i/>
        <w:sz w:val="24"/>
        <w:szCs w:val="24"/>
      </w:rPr>
    </w:pPr>
    <w:r>
      <w:rPr>
        <w:rFonts w:ascii="Bookman Old Style" w:hAnsi="Bookman Old Style"/>
        <w:b/>
        <w:i/>
        <w:sz w:val="24"/>
        <w:szCs w:val="24"/>
      </w:rPr>
      <w:t>ISO 9001:2015 Certified by the Kenya Bureau of Standards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739B" w:rsidRDefault="007C739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2590" w:rsidRDefault="00DC2590">
      <w:pPr>
        <w:spacing w:after="0" w:line="240" w:lineRule="auto"/>
      </w:pPr>
      <w:r>
        <w:separator/>
      </w:r>
    </w:p>
  </w:footnote>
  <w:footnote w:type="continuationSeparator" w:id="0">
    <w:p w:rsidR="00DC2590" w:rsidRDefault="00DC25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739B" w:rsidRDefault="007C739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28326477"/>
      <w:docPartObj>
        <w:docPartGallery w:val="Watermarks"/>
        <w:docPartUnique/>
      </w:docPartObj>
    </w:sdtPr>
    <w:sdtEndPr/>
    <w:sdtContent>
      <w:p w:rsidR="007C739B" w:rsidRDefault="00DC2590">
        <w:pPr>
          <w:pStyle w:val="Header"/>
        </w:pPr>
        <w:r>
          <w:rPr>
            <w:noProof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1550945767" o:spid="_x0000_s2052" type="#_x0000_t136" style="position:absolute;margin-left:0;margin-top:0;width:237pt;height:44.25pt;rotation:315;z-index:-251658752;mso-position-horizontal:center;mso-position-horizontal-relative:margin;mso-position-vertical:center;mso-position-vertical-relative:margin" o:allowincell="f" fillcolor="#ddd8c2 [2894]" stroked="f">
              <v:fill opacity=".5"/>
              <v:textpath style="font-family:&quot;Calibri&quot;" string="DTE APRIL  2022"/>
              <w10:wrap anchorx="margin" anchory="margin"/>
            </v:shape>
          </w:pict>
        </w:r>
      </w:p>
    </w:sdtContent>
  </w:sdt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739B" w:rsidRDefault="007C739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9D3054"/>
    <w:multiLevelType w:val="hybridMultilevel"/>
    <w:tmpl w:val="0436D6AA"/>
    <w:lvl w:ilvl="0" w:tplc="5BAA26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9D4898"/>
    <w:multiLevelType w:val="hybridMultilevel"/>
    <w:tmpl w:val="15A22E80"/>
    <w:lvl w:ilvl="0" w:tplc="31E23BCE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C521EB1"/>
    <w:multiLevelType w:val="hybridMultilevel"/>
    <w:tmpl w:val="69F07CF2"/>
    <w:lvl w:ilvl="0" w:tplc="4C34E6FE">
      <w:start w:val="1"/>
      <w:numFmt w:val="lowerLetter"/>
      <w:lvlText w:val="%1."/>
      <w:lvlJc w:val="left"/>
      <w:pPr>
        <w:ind w:left="1353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DF51B8"/>
    <w:multiLevelType w:val="hybridMultilevel"/>
    <w:tmpl w:val="670A58CA"/>
    <w:lvl w:ilvl="0" w:tplc="C5FCF366">
      <w:start w:val="1"/>
      <w:numFmt w:val="lowerRoman"/>
      <w:lvlText w:val="(%1)"/>
      <w:lvlJc w:val="left"/>
      <w:pPr>
        <w:ind w:left="2880" w:hanging="720"/>
      </w:pPr>
      <w:rPr>
        <w:rFonts w:ascii="Times New Roman" w:eastAsiaTheme="minorHAnsi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ind w:left="3240" w:hanging="360"/>
      </w:pPr>
    </w:lvl>
    <w:lvl w:ilvl="2" w:tplc="0809001B" w:tentative="1">
      <w:start w:val="1"/>
      <w:numFmt w:val="lowerRoman"/>
      <w:lvlText w:val="%3."/>
      <w:lvlJc w:val="right"/>
      <w:pPr>
        <w:ind w:left="3960" w:hanging="180"/>
      </w:pPr>
    </w:lvl>
    <w:lvl w:ilvl="3" w:tplc="0809000F" w:tentative="1">
      <w:start w:val="1"/>
      <w:numFmt w:val="decimal"/>
      <w:lvlText w:val="%4."/>
      <w:lvlJc w:val="left"/>
      <w:pPr>
        <w:ind w:left="4680" w:hanging="360"/>
      </w:pPr>
    </w:lvl>
    <w:lvl w:ilvl="4" w:tplc="08090019" w:tentative="1">
      <w:start w:val="1"/>
      <w:numFmt w:val="lowerLetter"/>
      <w:lvlText w:val="%5."/>
      <w:lvlJc w:val="left"/>
      <w:pPr>
        <w:ind w:left="5400" w:hanging="360"/>
      </w:pPr>
    </w:lvl>
    <w:lvl w:ilvl="5" w:tplc="0809001B" w:tentative="1">
      <w:start w:val="1"/>
      <w:numFmt w:val="lowerRoman"/>
      <w:lvlText w:val="%6."/>
      <w:lvlJc w:val="right"/>
      <w:pPr>
        <w:ind w:left="6120" w:hanging="180"/>
      </w:pPr>
    </w:lvl>
    <w:lvl w:ilvl="6" w:tplc="0809000F" w:tentative="1">
      <w:start w:val="1"/>
      <w:numFmt w:val="decimal"/>
      <w:lvlText w:val="%7."/>
      <w:lvlJc w:val="left"/>
      <w:pPr>
        <w:ind w:left="6840" w:hanging="360"/>
      </w:pPr>
    </w:lvl>
    <w:lvl w:ilvl="7" w:tplc="08090019" w:tentative="1">
      <w:start w:val="1"/>
      <w:numFmt w:val="lowerLetter"/>
      <w:lvlText w:val="%8."/>
      <w:lvlJc w:val="left"/>
      <w:pPr>
        <w:ind w:left="7560" w:hanging="360"/>
      </w:pPr>
    </w:lvl>
    <w:lvl w:ilvl="8" w:tplc="08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" w15:restartNumberingAfterBreak="0">
    <w:nsid w:val="30141DF5"/>
    <w:multiLevelType w:val="hybridMultilevel"/>
    <w:tmpl w:val="0774507A"/>
    <w:lvl w:ilvl="0" w:tplc="4F6A1E4E">
      <w:start w:val="1"/>
      <w:numFmt w:val="lowerRoman"/>
      <w:lvlText w:val="%1."/>
      <w:lvlJc w:val="right"/>
      <w:pPr>
        <w:ind w:left="2160" w:hanging="18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D478ED"/>
    <w:multiLevelType w:val="hybridMultilevel"/>
    <w:tmpl w:val="9F981B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B60153"/>
    <w:multiLevelType w:val="hybridMultilevel"/>
    <w:tmpl w:val="0774507A"/>
    <w:lvl w:ilvl="0" w:tplc="4F6A1E4E">
      <w:start w:val="1"/>
      <w:numFmt w:val="lowerRoman"/>
      <w:lvlText w:val="%1."/>
      <w:lvlJc w:val="right"/>
      <w:pPr>
        <w:ind w:left="2160" w:hanging="18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AD0514"/>
    <w:multiLevelType w:val="hybridMultilevel"/>
    <w:tmpl w:val="F51E057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11D27B5"/>
    <w:multiLevelType w:val="hybridMultilevel"/>
    <w:tmpl w:val="E9C6FF4E"/>
    <w:lvl w:ilvl="0" w:tplc="18723914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B704A8F"/>
    <w:multiLevelType w:val="hybridMultilevel"/>
    <w:tmpl w:val="19AC581A"/>
    <w:lvl w:ilvl="0" w:tplc="4C34E6FE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527" w:hanging="360"/>
      </w:pPr>
    </w:lvl>
    <w:lvl w:ilvl="2" w:tplc="1009001B" w:tentative="1">
      <w:start w:val="1"/>
      <w:numFmt w:val="lowerRoman"/>
      <w:lvlText w:val="%3."/>
      <w:lvlJc w:val="right"/>
      <w:pPr>
        <w:ind w:left="2247" w:hanging="180"/>
      </w:pPr>
    </w:lvl>
    <w:lvl w:ilvl="3" w:tplc="1009000F" w:tentative="1">
      <w:start w:val="1"/>
      <w:numFmt w:val="decimal"/>
      <w:lvlText w:val="%4."/>
      <w:lvlJc w:val="left"/>
      <w:pPr>
        <w:ind w:left="2967" w:hanging="360"/>
      </w:pPr>
    </w:lvl>
    <w:lvl w:ilvl="4" w:tplc="10090019" w:tentative="1">
      <w:start w:val="1"/>
      <w:numFmt w:val="lowerLetter"/>
      <w:lvlText w:val="%5."/>
      <w:lvlJc w:val="left"/>
      <w:pPr>
        <w:ind w:left="3687" w:hanging="360"/>
      </w:pPr>
    </w:lvl>
    <w:lvl w:ilvl="5" w:tplc="1009001B" w:tentative="1">
      <w:start w:val="1"/>
      <w:numFmt w:val="lowerRoman"/>
      <w:lvlText w:val="%6."/>
      <w:lvlJc w:val="right"/>
      <w:pPr>
        <w:ind w:left="4407" w:hanging="180"/>
      </w:pPr>
    </w:lvl>
    <w:lvl w:ilvl="6" w:tplc="1009000F" w:tentative="1">
      <w:start w:val="1"/>
      <w:numFmt w:val="decimal"/>
      <w:lvlText w:val="%7."/>
      <w:lvlJc w:val="left"/>
      <w:pPr>
        <w:ind w:left="5127" w:hanging="360"/>
      </w:pPr>
    </w:lvl>
    <w:lvl w:ilvl="7" w:tplc="10090019" w:tentative="1">
      <w:start w:val="1"/>
      <w:numFmt w:val="lowerLetter"/>
      <w:lvlText w:val="%8."/>
      <w:lvlJc w:val="left"/>
      <w:pPr>
        <w:ind w:left="5847" w:hanging="360"/>
      </w:pPr>
    </w:lvl>
    <w:lvl w:ilvl="8" w:tplc="1009001B" w:tentative="1">
      <w:start w:val="1"/>
      <w:numFmt w:val="lowerRoman"/>
      <w:lvlText w:val="%9."/>
      <w:lvlJc w:val="right"/>
      <w:pPr>
        <w:ind w:left="6567" w:hanging="180"/>
      </w:pPr>
    </w:lvl>
  </w:abstractNum>
  <w:abstractNum w:abstractNumId="10" w15:restartNumberingAfterBreak="0">
    <w:nsid w:val="50593992"/>
    <w:multiLevelType w:val="hybridMultilevel"/>
    <w:tmpl w:val="A0403078"/>
    <w:lvl w:ilvl="0" w:tplc="4C34E6FE">
      <w:start w:val="1"/>
      <w:numFmt w:val="lowerLetter"/>
      <w:lvlText w:val="%1."/>
      <w:lvlJc w:val="left"/>
      <w:pPr>
        <w:ind w:left="1353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0C43AA2"/>
    <w:multiLevelType w:val="hybridMultilevel"/>
    <w:tmpl w:val="0B38B518"/>
    <w:lvl w:ilvl="0" w:tplc="4C34E6FE">
      <w:start w:val="1"/>
      <w:numFmt w:val="lowerLetter"/>
      <w:lvlText w:val="%1."/>
      <w:lvlJc w:val="left"/>
      <w:pPr>
        <w:ind w:left="1353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78676C9"/>
    <w:multiLevelType w:val="hybridMultilevel"/>
    <w:tmpl w:val="7C76508A"/>
    <w:lvl w:ilvl="0" w:tplc="D74AB71E">
      <w:start w:val="4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89854EF"/>
    <w:multiLevelType w:val="hybridMultilevel"/>
    <w:tmpl w:val="4C689F52"/>
    <w:lvl w:ilvl="0" w:tplc="4C34E6FE">
      <w:start w:val="1"/>
      <w:numFmt w:val="lowerLetter"/>
      <w:lvlText w:val="%1."/>
      <w:lvlJc w:val="left"/>
      <w:pPr>
        <w:ind w:left="1353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CE27B26"/>
    <w:multiLevelType w:val="hybridMultilevel"/>
    <w:tmpl w:val="EB5CC3CA"/>
    <w:lvl w:ilvl="0" w:tplc="4F6A1E4E">
      <w:start w:val="1"/>
      <w:numFmt w:val="lowerRoman"/>
      <w:lvlText w:val="%1."/>
      <w:lvlJc w:val="right"/>
      <w:pPr>
        <w:ind w:left="2160" w:hanging="18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>
      <w:start w:val="1"/>
      <w:numFmt w:val="lowerRoman"/>
      <w:lvlText w:val="%3."/>
      <w:lvlJc w:val="right"/>
      <w:pPr>
        <w:ind w:left="2160" w:hanging="180"/>
      </w:pPr>
    </w:lvl>
    <w:lvl w:ilvl="3" w:tplc="1009000F">
      <w:start w:val="1"/>
      <w:numFmt w:val="decimal"/>
      <w:lvlText w:val="%4."/>
      <w:lvlJc w:val="left"/>
      <w:pPr>
        <w:ind w:left="2880" w:hanging="360"/>
      </w:pPr>
    </w:lvl>
    <w:lvl w:ilvl="4" w:tplc="10090019">
      <w:start w:val="1"/>
      <w:numFmt w:val="lowerLetter"/>
      <w:lvlText w:val="%5."/>
      <w:lvlJc w:val="left"/>
      <w:pPr>
        <w:ind w:left="3600" w:hanging="360"/>
      </w:pPr>
    </w:lvl>
    <w:lvl w:ilvl="5" w:tplc="1009001B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3B412EE"/>
    <w:multiLevelType w:val="hybridMultilevel"/>
    <w:tmpl w:val="95403B06"/>
    <w:lvl w:ilvl="0" w:tplc="A1966BD8">
      <w:start w:val="2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78F8059C"/>
    <w:multiLevelType w:val="hybridMultilevel"/>
    <w:tmpl w:val="82268904"/>
    <w:lvl w:ilvl="0" w:tplc="FD66F3A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7E6BFF"/>
    <w:multiLevelType w:val="hybridMultilevel"/>
    <w:tmpl w:val="0774507A"/>
    <w:lvl w:ilvl="0" w:tplc="4F6A1E4E">
      <w:start w:val="1"/>
      <w:numFmt w:val="lowerRoman"/>
      <w:lvlText w:val="%1."/>
      <w:lvlJc w:val="right"/>
      <w:pPr>
        <w:ind w:left="2160" w:hanging="18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5"/>
  </w:num>
  <w:num w:numId="4">
    <w:abstractNumId w:val="3"/>
  </w:num>
  <w:num w:numId="5">
    <w:abstractNumId w:val="8"/>
  </w:num>
  <w:num w:numId="6">
    <w:abstractNumId w:val="7"/>
  </w:num>
  <w:num w:numId="7">
    <w:abstractNumId w:val="1"/>
  </w:num>
  <w:num w:numId="8">
    <w:abstractNumId w:val="12"/>
  </w:num>
  <w:num w:numId="9">
    <w:abstractNumId w:val="16"/>
  </w:num>
  <w:num w:numId="10">
    <w:abstractNumId w:val="11"/>
  </w:num>
  <w:num w:numId="11">
    <w:abstractNumId w:val="2"/>
  </w:num>
  <w:num w:numId="12">
    <w:abstractNumId w:val="13"/>
  </w:num>
  <w:num w:numId="13">
    <w:abstractNumId w:val="10"/>
  </w:num>
  <w:num w:numId="14">
    <w:abstractNumId w:val="9"/>
  </w:num>
  <w:num w:numId="15">
    <w:abstractNumId w:val="6"/>
  </w:num>
  <w:num w:numId="16">
    <w:abstractNumId w:val="14"/>
  </w:num>
  <w:num w:numId="17">
    <w:abstractNumId w:val="17"/>
  </w:num>
  <w:num w:numId="1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3" fillcolor="white">
      <v:fill color="whit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3656"/>
    <w:rsid w:val="000006C7"/>
    <w:rsid w:val="000017F8"/>
    <w:rsid w:val="00001B75"/>
    <w:rsid w:val="00004449"/>
    <w:rsid w:val="00005066"/>
    <w:rsid w:val="00006384"/>
    <w:rsid w:val="0000774A"/>
    <w:rsid w:val="000120A0"/>
    <w:rsid w:val="00012876"/>
    <w:rsid w:val="000132FA"/>
    <w:rsid w:val="00013994"/>
    <w:rsid w:val="000139C5"/>
    <w:rsid w:val="00013C1F"/>
    <w:rsid w:val="00016B51"/>
    <w:rsid w:val="00021D6D"/>
    <w:rsid w:val="00023EFE"/>
    <w:rsid w:val="000255F9"/>
    <w:rsid w:val="00025BBC"/>
    <w:rsid w:val="00030D45"/>
    <w:rsid w:val="000311BC"/>
    <w:rsid w:val="000328F7"/>
    <w:rsid w:val="00033F4C"/>
    <w:rsid w:val="00035FC2"/>
    <w:rsid w:val="00036135"/>
    <w:rsid w:val="00040B5A"/>
    <w:rsid w:val="00040E56"/>
    <w:rsid w:val="00043FB2"/>
    <w:rsid w:val="00045AC2"/>
    <w:rsid w:val="00045CE0"/>
    <w:rsid w:val="000502AB"/>
    <w:rsid w:val="00052C05"/>
    <w:rsid w:val="00052E4F"/>
    <w:rsid w:val="0005393C"/>
    <w:rsid w:val="00060BD7"/>
    <w:rsid w:val="000612D3"/>
    <w:rsid w:val="000617F3"/>
    <w:rsid w:val="00062205"/>
    <w:rsid w:val="000625E3"/>
    <w:rsid w:val="0006491E"/>
    <w:rsid w:val="00064D2A"/>
    <w:rsid w:val="00071758"/>
    <w:rsid w:val="000718DC"/>
    <w:rsid w:val="0007479A"/>
    <w:rsid w:val="000759C2"/>
    <w:rsid w:val="00081014"/>
    <w:rsid w:val="00082666"/>
    <w:rsid w:val="000828EF"/>
    <w:rsid w:val="0008380F"/>
    <w:rsid w:val="0008632D"/>
    <w:rsid w:val="00087A65"/>
    <w:rsid w:val="00087C91"/>
    <w:rsid w:val="00091682"/>
    <w:rsid w:val="0009402F"/>
    <w:rsid w:val="00094FC6"/>
    <w:rsid w:val="00095C00"/>
    <w:rsid w:val="00096529"/>
    <w:rsid w:val="000A223C"/>
    <w:rsid w:val="000A3CF4"/>
    <w:rsid w:val="000A532D"/>
    <w:rsid w:val="000A6867"/>
    <w:rsid w:val="000A6A35"/>
    <w:rsid w:val="000B13B4"/>
    <w:rsid w:val="000B5481"/>
    <w:rsid w:val="000C0A68"/>
    <w:rsid w:val="000C2073"/>
    <w:rsid w:val="000C7681"/>
    <w:rsid w:val="000D0376"/>
    <w:rsid w:val="000D0DBE"/>
    <w:rsid w:val="000D34AE"/>
    <w:rsid w:val="000D4C72"/>
    <w:rsid w:val="000D4E02"/>
    <w:rsid w:val="000D5464"/>
    <w:rsid w:val="000D767E"/>
    <w:rsid w:val="000D7701"/>
    <w:rsid w:val="000E0217"/>
    <w:rsid w:val="000E06F4"/>
    <w:rsid w:val="000E0CC0"/>
    <w:rsid w:val="000E45E6"/>
    <w:rsid w:val="000E7337"/>
    <w:rsid w:val="000E7D27"/>
    <w:rsid w:val="000F035A"/>
    <w:rsid w:val="000F09D9"/>
    <w:rsid w:val="000F1B8A"/>
    <w:rsid w:val="000F3B94"/>
    <w:rsid w:val="000F3D63"/>
    <w:rsid w:val="000F474A"/>
    <w:rsid w:val="0010065A"/>
    <w:rsid w:val="00100F03"/>
    <w:rsid w:val="0010113B"/>
    <w:rsid w:val="001040C0"/>
    <w:rsid w:val="001051A3"/>
    <w:rsid w:val="00106F2F"/>
    <w:rsid w:val="001110C9"/>
    <w:rsid w:val="001118A9"/>
    <w:rsid w:val="001127FE"/>
    <w:rsid w:val="00114FB6"/>
    <w:rsid w:val="001154A1"/>
    <w:rsid w:val="001220C7"/>
    <w:rsid w:val="0012261C"/>
    <w:rsid w:val="00125ABC"/>
    <w:rsid w:val="001302E8"/>
    <w:rsid w:val="0013176D"/>
    <w:rsid w:val="001325BA"/>
    <w:rsid w:val="00133E79"/>
    <w:rsid w:val="00134C9A"/>
    <w:rsid w:val="001368D2"/>
    <w:rsid w:val="00137DD2"/>
    <w:rsid w:val="00150BE6"/>
    <w:rsid w:val="001513A5"/>
    <w:rsid w:val="00151C3B"/>
    <w:rsid w:val="00151DC1"/>
    <w:rsid w:val="00153167"/>
    <w:rsid w:val="0016182E"/>
    <w:rsid w:val="00166047"/>
    <w:rsid w:val="001671A4"/>
    <w:rsid w:val="0016767E"/>
    <w:rsid w:val="00167697"/>
    <w:rsid w:val="0017028F"/>
    <w:rsid w:val="00170470"/>
    <w:rsid w:val="0017224C"/>
    <w:rsid w:val="00172353"/>
    <w:rsid w:val="00172979"/>
    <w:rsid w:val="00173603"/>
    <w:rsid w:val="00174372"/>
    <w:rsid w:val="00174988"/>
    <w:rsid w:val="00174B39"/>
    <w:rsid w:val="00174B4F"/>
    <w:rsid w:val="00177078"/>
    <w:rsid w:val="00180A58"/>
    <w:rsid w:val="001844D9"/>
    <w:rsid w:val="00184764"/>
    <w:rsid w:val="00185CFA"/>
    <w:rsid w:val="00185DBF"/>
    <w:rsid w:val="0018603F"/>
    <w:rsid w:val="00186FE4"/>
    <w:rsid w:val="00187AB3"/>
    <w:rsid w:val="0019185E"/>
    <w:rsid w:val="00192523"/>
    <w:rsid w:val="00193A4D"/>
    <w:rsid w:val="00196005"/>
    <w:rsid w:val="00197B41"/>
    <w:rsid w:val="001A1C48"/>
    <w:rsid w:val="001A30FA"/>
    <w:rsid w:val="001A3252"/>
    <w:rsid w:val="001A3E09"/>
    <w:rsid w:val="001A6B5C"/>
    <w:rsid w:val="001A78CE"/>
    <w:rsid w:val="001A7DF4"/>
    <w:rsid w:val="001B1956"/>
    <w:rsid w:val="001B32EA"/>
    <w:rsid w:val="001B39D5"/>
    <w:rsid w:val="001B4AD2"/>
    <w:rsid w:val="001B5141"/>
    <w:rsid w:val="001C5C7F"/>
    <w:rsid w:val="001C7F12"/>
    <w:rsid w:val="001D15F2"/>
    <w:rsid w:val="001D65F1"/>
    <w:rsid w:val="001D703A"/>
    <w:rsid w:val="001D7B22"/>
    <w:rsid w:val="001E05A2"/>
    <w:rsid w:val="001E380F"/>
    <w:rsid w:val="001E7BF9"/>
    <w:rsid w:val="001F105E"/>
    <w:rsid w:val="001F2637"/>
    <w:rsid w:val="001F3244"/>
    <w:rsid w:val="001F32E7"/>
    <w:rsid w:val="001F37BB"/>
    <w:rsid w:val="00203FE1"/>
    <w:rsid w:val="00204B0C"/>
    <w:rsid w:val="002067E3"/>
    <w:rsid w:val="00207333"/>
    <w:rsid w:val="002078C7"/>
    <w:rsid w:val="0021071A"/>
    <w:rsid w:val="00212726"/>
    <w:rsid w:val="00214DD1"/>
    <w:rsid w:val="0021512F"/>
    <w:rsid w:val="002152C1"/>
    <w:rsid w:val="00215547"/>
    <w:rsid w:val="002156E4"/>
    <w:rsid w:val="0021595E"/>
    <w:rsid w:val="00217409"/>
    <w:rsid w:val="00221808"/>
    <w:rsid w:val="00222F10"/>
    <w:rsid w:val="0022341F"/>
    <w:rsid w:val="002262C1"/>
    <w:rsid w:val="00227844"/>
    <w:rsid w:val="00233425"/>
    <w:rsid w:val="00237677"/>
    <w:rsid w:val="0024012B"/>
    <w:rsid w:val="00240300"/>
    <w:rsid w:val="002403B5"/>
    <w:rsid w:val="00241286"/>
    <w:rsid w:val="00241808"/>
    <w:rsid w:val="002419C5"/>
    <w:rsid w:val="00241CD9"/>
    <w:rsid w:val="0024204A"/>
    <w:rsid w:val="002425E3"/>
    <w:rsid w:val="0024477D"/>
    <w:rsid w:val="002454F7"/>
    <w:rsid w:val="00246A8A"/>
    <w:rsid w:val="0025588D"/>
    <w:rsid w:val="00255DD9"/>
    <w:rsid w:val="00257E09"/>
    <w:rsid w:val="00261F08"/>
    <w:rsid w:val="00262127"/>
    <w:rsid w:val="00262611"/>
    <w:rsid w:val="002667EB"/>
    <w:rsid w:val="00272131"/>
    <w:rsid w:val="00272634"/>
    <w:rsid w:val="00273363"/>
    <w:rsid w:val="00275C32"/>
    <w:rsid w:val="00276B2D"/>
    <w:rsid w:val="00282085"/>
    <w:rsid w:val="00283F51"/>
    <w:rsid w:val="00284A79"/>
    <w:rsid w:val="0028747B"/>
    <w:rsid w:val="00293727"/>
    <w:rsid w:val="0029637F"/>
    <w:rsid w:val="0029652B"/>
    <w:rsid w:val="00297A68"/>
    <w:rsid w:val="00297E0F"/>
    <w:rsid w:val="002A3C05"/>
    <w:rsid w:val="002A502B"/>
    <w:rsid w:val="002A74E3"/>
    <w:rsid w:val="002B0287"/>
    <w:rsid w:val="002B0D06"/>
    <w:rsid w:val="002B17FE"/>
    <w:rsid w:val="002B2831"/>
    <w:rsid w:val="002B3AAF"/>
    <w:rsid w:val="002C00C8"/>
    <w:rsid w:val="002C2428"/>
    <w:rsid w:val="002C3F0D"/>
    <w:rsid w:val="002C42B8"/>
    <w:rsid w:val="002C5F0F"/>
    <w:rsid w:val="002C6C51"/>
    <w:rsid w:val="002D646F"/>
    <w:rsid w:val="002D658C"/>
    <w:rsid w:val="002D79C1"/>
    <w:rsid w:val="002E0B41"/>
    <w:rsid w:val="002E0EC6"/>
    <w:rsid w:val="002E1600"/>
    <w:rsid w:val="002E23D0"/>
    <w:rsid w:val="002E55BD"/>
    <w:rsid w:val="002E591F"/>
    <w:rsid w:val="002E7152"/>
    <w:rsid w:val="002F16BD"/>
    <w:rsid w:val="002F2669"/>
    <w:rsid w:val="00300FFC"/>
    <w:rsid w:val="00304E64"/>
    <w:rsid w:val="00305269"/>
    <w:rsid w:val="0030557A"/>
    <w:rsid w:val="00306031"/>
    <w:rsid w:val="00306788"/>
    <w:rsid w:val="00310182"/>
    <w:rsid w:val="003114BC"/>
    <w:rsid w:val="00312C4B"/>
    <w:rsid w:val="00313973"/>
    <w:rsid w:val="003164E5"/>
    <w:rsid w:val="003166F2"/>
    <w:rsid w:val="00321663"/>
    <w:rsid w:val="003238F3"/>
    <w:rsid w:val="0032473F"/>
    <w:rsid w:val="00325525"/>
    <w:rsid w:val="00327B0F"/>
    <w:rsid w:val="003307A6"/>
    <w:rsid w:val="003316A8"/>
    <w:rsid w:val="00331AB4"/>
    <w:rsid w:val="00335147"/>
    <w:rsid w:val="0033518C"/>
    <w:rsid w:val="0033692F"/>
    <w:rsid w:val="00340CFB"/>
    <w:rsid w:val="0034142B"/>
    <w:rsid w:val="00343D09"/>
    <w:rsid w:val="00343EE2"/>
    <w:rsid w:val="00345A14"/>
    <w:rsid w:val="003479C0"/>
    <w:rsid w:val="00351AFB"/>
    <w:rsid w:val="00356196"/>
    <w:rsid w:val="00357573"/>
    <w:rsid w:val="00360972"/>
    <w:rsid w:val="00365982"/>
    <w:rsid w:val="00365D1E"/>
    <w:rsid w:val="0036644B"/>
    <w:rsid w:val="00367B55"/>
    <w:rsid w:val="003714AE"/>
    <w:rsid w:val="003739E8"/>
    <w:rsid w:val="00373A1A"/>
    <w:rsid w:val="003770D6"/>
    <w:rsid w:val="00377B1E"/>
    <w:rsid w:val="00381E22"/>
    <w:rsid w:val="003821D3"/>
    <w:rsid w:val="00384392"/>
    <w:rsid w:val="00385064"/>
    <w:rsid w:val="003855FA"/>
    <w:rsid w:val="00386F69"/>
    <w:rsid w:val="0038787D"/>
    <w:rsid w:val="00393C5B"/>
    <w:rsid w:val="0039592B"/>
    <w:rsid w:val="0039732B"/>
    <w:rsid w:val="003A0D30"/>
    <w:rsid w:val="003A2F21"/>
    <w:rsid w:val="003A4112"/>
    <w:rsid w:val="003A53B2"/>
    <w:rsid w:val="003A792B"/>
    <w:rsid w:val="003B0D03"/>
    <w:rsid w:val="003B1948"/>
    <w:rsid w:val="003B31BB"/>
    <w:rsid w:val="003B324F"/>
    <w:rsid w:val="003B4A7A"/>
    <w:rsid w:val="003B6AB9"/>
    <w:rsid w:val="003B6DAC"/>
    <w:rsid w:val="003B7AFE"/>
    <w:rsid w:val="003C3DA3"/>
    <w:rsid w:val="003C41E8"/>
    <w:rsid w:val="003C540D"/>
    <w:rsid w:val="003C6646"/>
    <w:rsid w:val="003C7164"/>
    <w:rsid w:val="003D10A0"/>
    <w:rsid w:val="003D3025"/>
    <w:rsid w:val="003D4E24"/>
    <w:rsid w:val="003D7D1A"/>
    <w:rsid w:val="003E330D"/>
    <w:rsid w:val="003E47DE"/>
    <w:rsid w:val="003E522F"/>
    <w:rsid w:val="003F0527"/>
    <w:rsid w:val="003F2BC7"/>
    <w:rsid w:val="003F3760"/>
    <w:rsid w:val="003F38FE"/>
    <w:rsid w:val="003F467B"/>
    <w:rsid w:val="004006AC"/>
    <w:rsid w:val="00400A60"/>
    <w:rsid w:val="00401DB0"/>
    <w:rsid w:val="004033DE"/>
    <w:rsid w:val="00403413"/>
    <w:rsid w:val="004040BB"/>
    <w:rsid w:val="00404B73"/>
    <w:rsid w:val="00405DF9"/>
    <w:rsid w:val="00405EC0"/>
    <w:rsid w:val="00416FD8"/>
    <w:rsid w:val="00417097"/>
    <w:rsid w:val="00420E3A"/>
    <w:rsid w:val="00421121"/>
    <w:rsid w:val="00421440"/>
    <w:rsid w:val="00424029"/>
    <w:rsid w:val="00424EA7"/>
    <w:rsid w:val="00427A2C"/>
    <w:rsid w:val="00427BC4"/>
    <w:rsid w:val="004360C1"/>
    <w:rsid w:val="00437611"/>
    <w:rsid w:val="00437B00"/>
    <w:rsid w:val="004419C4"/>
    <w:rsid w:val="00442305"/>
    <w:rsid w:val="004426FE"/>
    <w:rsid w:val="004441CF"/>
    <w:rsid w:val="00446040"/>
    <w:rsid w:val="00446A5B"/>
    <w:rsid w:val="00450163"/>
    <w:rsid w:val="004502A7"/>
    <w:rsid w:val="00453ABF"/>
    <w:rsid w:val="00456DD2"/>
    <w:rsid w:val="00460C77"/>
    <w:rsid w:val="00461A68"/>
    <w:rsid w:val="004628A1"/>
    <w:rsid w:val="0046372C"/>
    <w:rsid w:val="00463DA1"/>
    <w:rsid w:val="004642F4"/>
    <w:rsid w:val="00464897"/>
    <w:rsid w:val="00465309"/>
    <w:rsid w:val="00466516"/>
    <w:rsid w:val="00466A42"/>
    <w:rsid w:val="00470E20"/>
    <w:rsid w:val="0047271E"/>
    <w:rsid w:val="00474B2E"/>
    <w:rsid w:val="0047550E"/>
    <w:rsid w:val="004768DB"/>
    <w:rsid w:val="00477F02"/>
    <w:rsid w:val="004803F5"/>
    <w:rsid w:val="00480843"/>
    <w:rsid w:val="00481EBC"/>
    <w:rsid w:val="00483D9B"/>
    <w:rsid w:val="00484706"/>
    <w:rsid w:val="00485481"/>
    <w:rsid w:val="00490E28"/>
    <w:rsid w:val="00492BBC"/>
    <w:rsid w:val="00492D40"/>
    <w:rsid w:val="00495820"/>
    <w:rsid w:val="004964E0"/>
    <w:rsid w:val="00496822"/>
    <w:rsid w:val="00496E3C"/>
    <w:rsid w:val="00497D3F"/>
    <w:rsid w:val="004A2715"/>
    <w:rsid w:val="004A5300"/>
    <w:rsid w:val="004A555A"/>
    <w:rsid w:val="004A6163"/>
    <w:rsid w:val="004A7000"/>
    <w:rsid w:val="004A775F"/>
    <w:rsid w:val="004B0268"/>
    <w:rsid w:val="004B22E0"/>
    <w:rsid w:val="004B2EC2"/>
    <w:rsid w:val="004B525D"/>
    <w:rsid w:val="004B6E42"/>
    <w:rsid w:val="004B7059"/>
    <w:rsid w:val="004C1000"/>
    <w:rsid w:val="004C1F13"/>
    <w:rsid w:val="004C3012"/>
    <w:rsid w:val="004C4807"/>
    <w:rsid w:val="004C55DB"/>
    <w:rsid w:val="004D28E6"/>
    <w:rsid w:val="004D2A56"/>
    <w:rsid w:val="004D2D2E"/>
    <w:rsid w:val="004D3D5F"/>
    <w:rsid w:val="004D45AB"/>
    <w:rsid w:val="004D549F"/>
    <w:rsid w:val="004E1713"/>
    <w:rsid w:val="004E2128"/>
    <w:rsid w:val="004E2CF2"/>
    <w:rsid w:val="004E5021"/>
    <w:rsid w:val="004E6372"/>
    <w:rsid w:val="004F1526"/>
    <w:rsid w:val="004F20D3"/>
    <w:rsid w:val="00500610"/>
    <w:rsid w:val="00502FF1"/>
    <w:rsid w:val="0050360C"/>
    <w:rsid w:val="0050545A"/>
    <w:rsid w:val="00506BF4"/>
    <w:rsid w:val="00506F79"/>
    <w:rsid w:val="00516CC6"/>
    <w:rsid w:val="00521433"/>
    <w:rsid w:val="00523789"/>
    <w:rsid w:val="005247D6"/>
    <w:rsid w:val="00533C58"/>
    <w:rsid w:val="00534245"/>
    <w:rsid w:val="00542567"/>
    <w:rsid w:val="00543D38"/>
    <w:rsid w:val="005443AB"/>
    <w:rsid w:val="00544968"/>
    <w:rsid w:val="0054709C"/>
    <w:rsid w:val="0055090A"/>
    <w:rsid w:val="00551292"/>
    <w:rsid w:val="00552561"/>
    <w:rsid w:val="00555D19"/>
    <w:rsid w:val="0056132D"/>
    <w:rsid w:val="00563CD2"/>
    <w:rsid w:val="0056495F"/>
    <w:rsid w:val="00564D7C"/>
    <w:rsid w:val="00570B93"/>
    <w:rsid w:val="00573308"/>
    <w:rsid w:val="00573D1B"/>
    <w:rsid w:val="00575D0D"/>
    <w:rsid w:val="00581870"/>
    <w:rsid w:val="00581A6A"/>
    <w:rsid w:val="00583281"/>
    <w:rsid w:val="005841B7"/>
    <w:rsid w:val="00584E05"/>
    <w:rsid w:val="00584FB2"/>
    <w:rsid w:val="00585C05"/>
    <w:rsid w:val="00587124"/>
    <w:rsid w:val="005871D3"/>
    <w:rsid w:val="005877D9"/>
    <w:rsid w:val="00590212"/>
    <w:rsid w:val="0059342B"/>
    <w:rsid w:val="005937DD"/>
    <w:rsid w:val="00596B75"/>
    <w:rsid w:val="00596C23"/>
    <w:rsid w:val="005A4A72"/>
    <w:rsid w:val="005B2A49"/>
    <w:rsid w:val="005C115D"/>
    <w:rsid w:val="005C19B9"/>
    <w:rsid w:val="005C241E"/>
    <w:rsid w:val="005C3C0F"/>
    <w:rsid w:val="005C721A"/>
    <w:rsid w:val="005C7865"/>
    <w:rsid w:val="005D3B71"/>
    <w:rsid w:val="005E1130"/>
    <w:rsid w:val="005E165D"/>
    <w:rsid w:val="005E1EF3"/>
    <w:rsid w:val="005E2293"/>
    <w:rsid w:val="005E23C3"/>
    <w:rsid w:val="005E24EF"/>
    <w:rsid w:val="005E2E72"/>
    <w:rsid w:val="005E31DC"/>
    <w:rsid w:val="005E38B9"/>
    <w:rsid w:val="005E396A"/>
    <w:rsid w:val="005E40CF"/>
    <w:rsid w:val="005E50DB"/>
    <w:rsid w:val="005E5112"/>
    <w:rsid w:val="005F0D92"/>
    <w:rsid w:val="005F458A"/>
    <w:rsid w:val="005F6639"/>
    <w:rsid w:val="006025B9"/>
    <w:rsid w:val="00602F7D"/>
    <w:rsid w:val="006035FA"/>
    <w:rsid w:val="00605128"/>
    <w:rsid w:val="006101F9"/>
    <w:rsid w:val="00612A16"/>
    <w:rsid w:val="00616197"/>
    <w:rsid w:val="0061757B"/>
    <w:rsid w:val="00620C53"/>
    <w:rsid w:val="0062369F"/>
    <w:rsid w:val="006240A7"/>
    <w:rsid w:val="0062554F"/>
    <w:rsid w:val="006313A4"/>
    <w:rsid w:val="00633277"/>
    <w:rsid w:val="00634066"/>
    <w:rsid w:val="00634FD2"/>
    <w:rsid w:val="006376F2"/>
    <w:rsid w:val="00637C7F"/>
    <w:rsid w:val="006402FD"/>
    <w:rsid w:val="006411C3"/>
    <w:rsid w:val="00646BE2"/>
    <w:rsid w:val="006511DC"/>
    <w:rsid w:val="00653BC0"/>
    <w:rsid w:val="0065464C"/>
    <w:rsid w:val="00654B0A"/>
    <w:rsid w:val="00657C3E"/>
    <w:rsid w:val="006615E9"/>
    <w:rsid w:val="00661AD1"/>
    <w:rsid w:val="00665201"/>
    <w:rsid w:val="00670E87"/>
    <w:rsid w:val="006717F7"/>
    <w:rsid w:val="00672206"/>
    <w:rsid w:val="00672C91"/>
    <w:rsid w:val="0067354C"/>
    <w:rsid w:val="006749BF"/>
    <w:rsid w:val="00674C2E"/>
    <w:rsid w:val="00676B52"/>
    <w:rsid w:val="006771FC"/>
    <w:rsid w:val="00680713"/>
    <w:rsid w:val="0068138A"/>
    <w:rsid w:val="00684A0C"/>
    <w:rsid w:val="00685BBD"/>
    <w:rsid w:val="0069137A"/>
    <w:rsid w:val="0069443F"/>
    <w:rsid w:val="00696EBA"/>
    <w:rsid w:val="006977D4"/>
    <w:rsid w:val="006A37F2"/>
    <w:rsid w:val="006A3AB3"/>
    <w:rsid w:val="006A3AC1"/>
    <w:rsid w:val="006A50B8"/>
    <w:rsid w:val="006A52FE"/>
    <w:rsid w:val="006A7F51"/>
    <w:rsid w:val="006B027D"/>
    <w:rsid w:val="006B0393"/>
    <w:rsid w:val="006B05B3"/>
    <w:rsid w:val="006B1D9F"/>
    <w:rsid w:val="006B7889"/>
    <w:rsid w:val="006C2572"/>
    <w:rsid w:val="006C2650"/>
    <w:rsid w:val="006C2BCB"/>
    <w:rsid w:val="006C2EFE"/>
    <w:rsid w:val="006C3407"/>
    <w:rsid w:val="006C5AD1"/>
    <w:rsid w:val="006C6D34"/>
    <w:rsid w:val="006C79A3"/>
    <w:rsid w:val="006D0509"/>
    <w:rsid w:val="006D18CF"/>
    <w:rsid w:val="006D622B"/>
    <w:rsid w:val="006D685C"/>
    <w:rsid w:val="006D6B9D"/>
    <w:rsid w:val="006E02FE"/>
    <w:rsid w:val="006E3955"/>
    <w:rsid w:val="006E46DC"/>
    <w:rsid w:val="006E6357"/>
    <w:rsid w:val="006E651B"/>
    <w:rsid w:val="006E7893"/>
    <w:rsid w:val="006F16F2"/>
    <w:rsid w:val="006F2F56"/>
    <w:rsid w:val="006F2F90"/>
    <w:rsid w:val="006F34E2"/>
    <w:rsid w:val="006F70EB"/>
    <w:rsid w:val="006F746A"/>
    <w:rsid w:val="006F7FED"/>
    <w:rsid w:val="007006A6"/>
    <w:rsid w:val="00704A73"/>
    <w:rsid w:val="0070728E"/>
    <w:rsid w:val="00710D7B"/>
    <w:rsid w:val="007112A4"/>
    <w:rsid w:val="00711B9C"/>
    <w:rsid w:val="00712B10"/>
    <w:rsid w:val="00715440"/>
    <w:rsid w:val="00717414"/>
    <w:rsid w:val="0071751C"/>
    <w:rsid w:val="00717B15"/>
    <w:rsid w:val="007228E9"/>
    <w:rsid w:val="0072329C"/>
    <w:rsid w:val="007233F9"/>
    <w:rsid w:val="0072342B"/>
    <w:rsid w:val="00724E41"/>
    <w:rsid w:val="00727190"/>
    <w:rsid w:val="0073197B"/>
    <w:rsid w:val="0073426A"/>
    <w:rsid w:val="00736088"/>
    <w:rsid w:val="00736291"/>
    <w:rsid w:val="0073699C"/>
    <w:rsid w:val="00740508"/>
    <w:rsid w:val="00741880"/>
    <w:rsid w:val="00743238"/>
    <w:rsid w:val="00745F75"/>
    <w:rsid w:val="00751AE2"/>
    <w:rsid w:val="00752953"/>
    <w:rsid w:val="00753865"/>
    <w:rsid w:val="00753F5C"/>
    <w:rsid w:val="00755203"/>
    <w:rsid w:val="00755F0C"/>
    <w:rsid w:val="00756DC5"/>
    <w:rsid w:val="007575C5"/>
    <w:rsid w:val="00757A94"/>
    <w:rsid w:val="00761B67"/>
    <w:rsid w:val="00762223"/>
    <w:rsid w:val="0076287F"/>
    <w:rsid w:val="007640E4"/>
    <w:rsid w:val="00764B27"/>
    <w:rsid w:val="007702D1"/>
    <w:rsid w:val="00770DF5"/>
    <w:rsid w:val="00770E2A"/>
    <w:rsid w:val="00774FEA"/>
    <w:rsid w:val="00775FC1"/>
    <w:rsid w:val="007776FF"/>
    <w:rsid w:val="007802B3"/>
    <w:rsid w:val="007804AF"/>
    <w:rsid w:val="007810A2"/>
    <w:rsid w:val="007815A3"/>
    <w:rsid w:val="0078210F"/>
    <w:rsid w:val="007858F3"/>
    <w:rsid w:val="007879F2"/>
    <w:rsid w:val="00790B5F"/>
    <w:rsid w:val="00792094"/>
    <w:rsid w:val="00793046"/>
    <w:rsid w:val="00797846"/>
    <w:rsid w:val="007A096F"/>
    <w:rsid w:val="007A21D4"/>
    <w:rsid w:val="007A3608"/>
    <w:rsid w:val="007A3D78"/>
    <w:rsid w:val="007A655A"/>
    <w:rsid w:val="007A6D98"/>
    <w:rsid w:val="007A71B8"/>
    <w:rsid w:val="007A7E7B"/>
    <w:rsid w:val="007B1227"/>
    <w:rsid w:val="007B1927"/>
    <w:rsid w:val="007B4FF3"/>
    <w:rsid w:val="007B5117"/>
    <w:rsid w:val="007C3107"/>
    <w:rsid w:val="007C4E23"/>
    <w:rsid w:val="007C6848"/>
    <w:rsid w:val="007C6C67"/>
    <w:rsid w:val="007C739B"/>
    <w:rsid w:val="007D79E8"/>
    <w:rsid w:val="007E15B8"/>
    <w:rsid w:val="007E2478"/>
    <w:rsid w:val="007E25BE"/>
    <w:rsid w:val="007E6EC0"/>
    <w:rsid w:val="007F2C82"/>
    <w:rsid w:val="007F5A3C"/>
    <w:rsid w:val="007F6D45"/>
    <w:rsid w:val="00801348"/>
    <w:rsid w:val="0080220C"/>
    <w:rsid w:val="008034EC"/>
    <w:rsid w:val="00804FC2"/>
    <w:rsid w:val="008076AB"/>
    <w:rsid w:val="00812D02"/>
    <w:rsid w:val="00813972"/>
    <w:rsid w:val="00813A3A"/>
    <w:rsid w:val="008158DC"/>
    <w:rsid w:val="008242FC"/>
    <w:rsid w:val="008267EB"/>
    <w:rsid w:val="0083244F"/>
    <w:rsid w:val="008336DD"/>
    <w:rsid w:val="00833C5A"/>
    <w:rsid w:val="0083481A"/>
    <w:rsid w:val="0083507B"/>
    <w:rsid w:val="00836311"/>
    <w:rsid w:val="00836663"/>
    <w:rsid w:val="008369F2"/>
    <w:rsid w:val="008432B8"/>
    <w:rsid w:val="008527C2"/>
    <w:rsid w:val="00853656"/>
    <w:rsid w:val="00853BEA"/>
    <w:rsid w:val="00855724"/>
    <w:rsid w:val="00856AFA"/>
    <w:rsid w:val="00857732"/>
    <w:rsid w:val="008668F5"/>
    <w:rsid w:val="00867AF2"/>
    <w:rsid w:val="00873A2C"/>
    <w:rsid w:val="008742D1"/>
    <w:rsid w:val="0087490E"/>
    <w:rsid w:val="00877BBA"/>
    <w:rsid w:val="00877CAB"/>
    <w:rsid w:val="00882530"/>
    <w:rsid w:val="00883A1A"/>
    <w:rsid w:val="00883CB3"/>
    <w:rsid w:val="00890155"/>
    <w:rsid w:val="0089151C"/>
    <w:rsid w:val="008923E3"/>
    <w:rsid w:val="0089506E"/>
    <w:rsid w:val="008965A2"/>
    <w:rsid w:val="008A05C4"/>
    <w:rsid w:val="008A1073"/>
    <w:rsid w:val="008A32C7"/>
    <w:rsid w:val="008A3595"/>
    <w:rsid w:val="008A3B21"/>
    <w:rsid w:val="008B01F0"/>
    <w:rsid w:val="008B06B0"/>
    <w:rsid w:val="008B11E9"/>
    <w:rsid w:val="008B175D"/>
    <w:rsid w:val="008B3F9B"/>
    <w:rsid w:val="008B43B8"/>
    <w:rsid w:val="008B4E0E"/>
    <w:rsid w:val="008B50F6"/>
    <w:rsid w:val="008C0AD7"/>
    <w:rsid w:val="008C1180"/>
    <w:rsid w:val="008C1FBF"/>
    <w:rsid w:val="008C42AB"/>
    <w:rsid w:val="008C4896"/>
    <w:rsid w:val="008D16D9"/>
    <w:rsid w:val="008D6052"/>
    <w:rsid w:val="008E0128"/>
    <w:rsid w:val="008E23C0"/>
    <w:rsid w:val="008E53A9"/>
    <w:rsid w:val="008E5DAE"/>
    <w:rsid w:val="008F05AF"/>
    <w:rsid w:val="008F4F19"/>
    <w:rsid w:val="008F5FEE"/>
    <w:rsid w:val="008F6B0A"/>
    <w:rsid w:val="00900A4C"/>
    <w:rsid w:val="00900F6B"/>
    <w:rsid w:val="00901077"/>
    <w:rsid w:val="0090231F"/>
    <w:rsid w:val="009025CF"/>
    <w:rsid w:val="00902C15"/>
    <w:rsid w:val="00905FB8"/>
    <w:rsid w:val="00906D0E"/>
    <w:rsid w:val="00910EB7"/>
    <w:rsid w:val="009131BD"/>
    <w:rsid w:val="0091340A"/>
    <w:rsid w:val="00914C77"/>
    <w:rsid w:val="00915D5A"/>
    <w:rsid w:val="00922B92"/>
    <w:rsid w:val="009238AB"/>
    <w:rsid w:val="00925C16"/>
    <w:rsid w:val="00926662"/>
    <w:rsid w:val="00926842"/>
    <w:rsid w:val="009268F6"/>
    <w:rsid w:val="00927054"/>
    <w:rsid w:val="009272C1"/>
    <w:rsid w:val="00930438"/>
    <w:rsid w:val="00933025"/>
    <w:rsid w:val="0093385E"/>
    <w:rsid w:val="00933CF2"/>
    <w:rsid w:val="00936C29"/>
    <w:rsid w:val="009400C0"/>
    <w:rsid w:val="00940260"/>
    <w:rsid w:val="00940C71"/>
    <w:rsid w:val="00943FDF"/>
    <w:rsid w:val="0094422C"/>
    <w:rsid w:val="009443AB"/>
    <w:rsid w:val="00944D5E"/>
    <w:rsid w:val="00945495"/>
    <w:rsid w:val="00952F38"/>
    <w:rsid w:val="009540A3"/>
    <w:rsid w:val="00955983"/>
    <w:rsid w:val="0095712F"/>
    <w:rsid w:val="00962BB4"/>
    <w:rsid w:val="00964220"/>
    <w:rsid w:val="00965B7A"/>
    <w:rsid w:val="00965E1F"/>
    <w:rsid w:val="00967575"/>
    <w:rsid w:val="00967D94"/>
    <w:rsid w:val="00974DDF"/>
    <w:rsid w:val="00974F73"/>
    <w:rsid w:val="00976B1C"/>
    <w:rsid w:val="009805F0"/>
    <w:rsid w:val="009812B5"/>
    <w:rsid w:val="00982E5A"/>
    <w:rsid w:val="00991C47"/>
    <w:rsid w:val="0099360D"/>
    <w:rsid w:val="0099379B"/>
    <w:rsid w:val="00993B91"/>
    <w:rsid w:val="009953E9"/>
    <w:rsid w:val="00995B2E"/>
    <w:rsid w:val="00996012"/>
    <w:rsid w:val="00996664"/>
    <w:rsid w:val="00996A73"/>
    <w:rsid w:val="009971AB"/>
    <w:rsid w:val="009A0CD6"/>
    <w:rsid w:val="009A0F22"/>
    <w:rsid w:val="009A1763"/>
    <w:rsid w:val="009A2757"/>
    <w:rsid w:val="009A414F"/>
    <w:rsid w:val="009A63EF"/>
    <w:rsid w:val="009B308C"/>
    <w:rsid w:val="009B4803"/>
    <w:rsid w:val="009B65FE"/>
    <w:rsid w:val="009B6ECC"/>
    <w:rsid w:val="009C03EA"/>
    <w:rsid w:val="009C6720"/>
    <w:rsid w:val="009D2757"/>
    <w:rsid w:val="009D2877"/>
    <w:rsid w:val="009D464C"/>
    <w:rsid w:val="009D48ED"/>
    <w:rsid w:val="009D4EA4"/>
    <w:rsid w:val="009D69D9"/>
    <w:rsid w:val="009E0E78"/>
    <w:rsid w:val="009E2A25"/>
    <w:rsid w:val="009E3D5A"/>
    <w:rsid w:val="009E66D6"/>
    <w:rsid w:val="009E730E"/>
    <w:rsid w:val="009F1133"/>
    <w:rsid w:val="009F5134"/>
    <w:rsid w:val="009F584A"/>
    <w:rsid w:val="009F6442"/>
    <w:rsid w:val="00A000FB"/>
    <w:rsid w:val="00A02B58"/>
    <w:rsid w:val="00A045D7"/>
    <w:rsid w:val="00A05C88"/>
    <w:rsid w:val="00A05EB4"/>
    <w:rsid w:val="00A06B16"/>
    <w:rsid w:val="00A06C6A"/>
    <w:rsid w:val="00A06C7B"/>
    <w:rsid w:val="00A110CA"/>
    <w:rsid w:val="00A17AA6"/>
    <w:rsid w:val="00A20237"/>
    <w:rsid w:val="00A210FC"/>
    <w:rsid w:val="00A220CF"/>
    <w:rsid w:val="00A22D63"/>
    <w:rsid w:val="00A23405"/>
    <w:rsid w:val="00A26B98"/>
    <w:rsid w:val="00A30E01"/>
    <w:rsid w:val="00A313E2"/>
    <w:rsid w:val="00A3283F"/>
    <w:rsid w:val="00A33581"/>
    <w:rsid w:val="00A33ABC"/>
    <w:rsid w:val="00A362ED"/>
    <w:rsid w:val="00A378F6"/>
    <w:rsid w:val="00A42423"/>
    <w:rsid w:val="00A4377E"/>
    <w:rsid w:val="00A45A4F"/>
    <w:rsid w:val="00A45EF7"/>
    <w:rsid w:val="00A50200"/>
    <w:rsid w:val="00A53937"/>
    <w:rsid w:val="00A5481A"/>
    <w:rsid w:val="00A56AA9"/>
    <w:rsid w:val="00A56F2E"/>
    <w:rsid w:val="00A608B7"/>
    <w:rsid w:val="00A63949"/>
    <w:rsid w:val="00A63D17"/>
    <w:rsid w:val="00A65A64"/>
    <w:rsid w:val="00A670E4"/>
    <w:rsid w:val="00A674AC"/>
    <w:rsid w:val="00A7359B"/>
    <w:rsid w:val="00A7424D"/>
    <w:rsid w:val="00A7589E"/>
    <w:rsid w:val="00A76025"/>
    <w:rsid w:val="00A7619B"/>
    <w:rsid w:val="00A80CE1"/>
    <w:rsid w:val="00A80D2B"/>
    <w:rsid w:val="00A81B84"/>
    <w:rsid w:val="00A82798"/>
    <w:rsid w:val="00A86039"/>
    <w:rsid w:val="00A861B1"/>
    <w:rsid w:val="00A908DA"/>
    <w:rsid w:val="00A92C9B"/>
    <w:rsid w:val="00A94854"/>
    <w:rsid w:val="00A95595"/>
    <w:rsid w:val="00A97D31"/>
    <w:rsid w:val="00AA0C1B"/>
    <w:rsid w:val="00AA2713"/>
    <w:rsid w:val="00AA2983"/>
    <w:rsid w:val="00AA3385"/>
    <w:rsid w:val="00AA4DCC"/>
    <w:rsid w:val="00AA54D0"/>
    <w:rsid w:val="00AA7D94"/>
    <w:rsid w:val="00AB344B"/>
    <w:rsid w:val="00AB3970"/>
    <w:rsid w:val="00AB650F"/>
    <w:rsid w:val="00AB69A2"/>
    <w:rsid w:val="00AB69B7"/>
    <w:rsid w:val="00AC0684"/>
    <w:rsid w:val="00AC06EB"/>
    <w:rsid w:val="00AC0CA3"/>
    <w:rsid w:val="00AC3E11"/>
    <w:rsid w:val="00AC41F6"/>
    <w:rsid w:val="00AC70F0"/>
    <w:rsid w:val="00AC7596"/>
    <w:rsid w:val="00AC7D3B"/>
    <w:rsid w:val="00AD089F"/>
    <w:rsid w:val="00AD1420"/>
    <w:rsid w:val="00AD14DE"/>
    <w:rsid w:val="00AD2337"/>
    <w:rsid w:val="00AD2E61"/>
    <w:rsid w:val="00AD421E"/>
    <w:rsid w:val="00AD5B9C"/>
    <w:rsid w:val="00AD6AC5"/>
    <w:rsid w:val="00AD6DD4"/>
    <w:rsid w:val="00AE3C27"/>
    <w:rsid w:val="00AF2870"/>
    <w:rsid w:val="00AF3486"/>
    <w:rsid w:val="00AF45E1"/>
    <w:rsid w:val="00AF5C26"/>
    <w:rsid w:val="00B005A4"/>
    <w:rsid w:val="00B012B1"/>
    <w:rsid w:val="00B02467"/>
    <w:rsid w:val="00B02530"/>
    <w:rsid w:val="00B04E50"/>
    <w:rsid w:val="00B07009"/>
    <w:rsid w:val="00B0761C"/>
    <w:rsid w:val="00B12843"/>
    <w:rsid w:val="00B152F2"/>
    <w:rsid w:val="00B16ADF"/>
    <w:rsid w:val="00B20977"/>
    <w:rsid w:val="00B2533E"/>
    <w:rsid w:val="00B25D2D"/>
    <w:rsid w:val="00B30B73"/>
    <w:rsid w:val="00B316D2"/>
    <w:rsid w:val="00B35270"/>
    <w:rsid w:val="00B40B17"/>
    <w:rsid w:val="00B41F41"/>
    <w:rsid w:val="00B4215B"/>
    <w:rsid w:val="00B422CF"/>
    <w:rsid w:val="00B43F9A"/>
    <w:rsid w:val="00B47233"/>
    <w:rsid w:val="00B533FA"/>
    <w:rsid w:val="00B5411F"/>
    <w:rsid w:val="00B602A7"/>
    <w:rsid w:val="00B6666A"/>
    <w:rsid w:val="00B740C3"/>
    <w:rsid w:val="00B77A7D"/>
    <w:rsid w:val="00B802B2"/>
    <w:rsid w:val="00B82524"/>
    <w:rsid w:val="00B84AAD"/>
    <w:rsid w:val="00B86830"/>
    <w:rsid w:val="00B86955"/>
    <w:rsid w:val="00B87180"/>
    <w:rsid w:val="00BA03FA"/>
    <w:rsid w:val="00BA14BE"/>
    <w:rsid w:val="00BA3728"/>
    <w:rsid w:val="00BA632C"/>
    <w:rsid w:val="00BB4118"/>
    <w:rsid w:val="00BB53E1"/>
    <w:rsid w:val="00BC1376"/>
    <w:rsid w:val="00BC236C"/>
    <w:rsid w:val="00BC26C2"/>
    <w:rsid w:val="00BC3011"/>
    <w:rsid w:val="00BC34A5"/>
    <w:rsid w:val="00BC7508"/>
    <w:rsid w:val="00BC7F34"/>
    <w:rsid w:val="00BD349C"/>
    <w:rsid w:val="00BD57CF"/>
    <w:rsid w:val="00BD6AEF"/>
    <w:rsid w:val="00BE3CD7"/>
    <w:rsid w:val="00BE4AF7"/>
    <w:rsid w:val="00BE5BBD"/>
    <w:rsid w:val="00BE75B3"/>
    <w:rsid w:val="00BE7AAD"/>
    <w:rsid w:val="00BF1CB9"/>
    <w:rsid w:val="00BF1FDB"/>
    <w:rsid w:val="00BF25B6"/>
    <w:rsid w:val="00BF2817"/>
    <w:rsid w:val="00BF723C"/>
    <w:rsid w:val="00C028F4"/>
    <w:rsid w:val="00C0320B"/>
    <w:rsid w:val="00C05603"/>
    <w:rsid w:val="00C05DE1"/>
    <w:rsid w:val="00C11DDD"/>
    <w:rsid w:val="00C11F3C"/>
    <w:rsid w:val="00C1259B"/>
    <w:rsid w:val="00C129C2"/>
    <w:rsid w:val="00C1314B"/>
    <w:rsid w:val="00C14901"/>
    <w:rsid w:val="00C149F9"/>
    <w:rsid w:val="00C150A7"/>
    <w:rsid w:val="00C16749"/>
    <w:rsid w:val="00C225F3"/>
    <w:rsid w:val="00C24B05"/>
    <w:rsid w:val="00C27834"/>
    <w:rsid w:val="00C3023B"/>
    <w:rsid w:val="00C30C31"/>
    <w:rsid w:val="00C31A56"/>
    <w:rsid w:val="00C3273B"/>
    <w:rsid w:val="00C33602"/>
    <w:rsid w:val="00C35180"/>
    <w:rsid w:val="00C35422"/>
    <w:rsid w:val="00C355CE"/>
    <w:rsid w:val="00C4645C"/>
    <w:rsid w:val="00C5096A"/>
    <w:rsid w:val="00C516F5"/>
    <w:rsid w:val="00C548F0"/>
    <w:rsid w:val="00C6037F"/>
    <w:rsid w:val="00C611DD"/>
    <w:rsid w:val="00C614CC"/>
    <w:rsid w:val="00C6629A"/>
    <w:rsid w:val="00C670B7"/>
    <w:rsid w:val="00C7648C"/>
    <w:rsid w:val="00C80312"/>
    <w:rsid w:val="00C8242C"/>
    <w:rsid w:val="00C83870"/>
    <w:rsid w:val="00C8453D"/>
    <w:rsid w:val="00C85050"/>
    <w:rsid w:val="00C85C14"/>
    <w:rsid w:val="00C85D5B"/>
    <w:rsid w:val="00C85ED0"/>
    <w:rsid w:val="00C90C27"/>
    <w:rsid w:val="00C91295"/>
    <w:rsid w:val="00C91735"/>
    <w:rsid w:val="00C9231A"/>
    <w:rsid w:val="00C92932"/>
    <w:rsid w:val="00C93A2E"/>
    <w:rsid w:val="00C95176"/>
    <w:rsid w:val="00C95E72"/>
    <w:rsid w:val="00C96883"/>
    <w:rsid w:val="00CA23B4"/>
    <w:rsid w:val="00CA4440"/>
    <w:rsid w:val="00CA5497"/>
    <w:rsid w:val="00CB1D8C"/>
    <w:rsid w:val="00CB1E87"/>
    <w:rsid w:val="00CB301F"/>
    <w:rsid w:val="00CC05C3"/>
    <w:rsid w:val="00CC09C1"/>
    <w:rsid w:val="00CC0D59"/>
    <w:rsid w:val="00CC2C94"/>
    <w:rsid w:val="00CC2CB1"/>
    <w:rsid w:val="00CC3AAC"/>
    <w:rsid w:val="00CC3AE6"/>
    <w:rsid w:val="00CC4A15"/>
    <w:rsid w:val="00CC4F76"/>
    <w:rsid w:val="00CC72E9"/>
    <w:rsid w:val="00CD03BC"/>
    <w:rsid w:val="00CD0706"/>
    <w:rsid w:val="00CD0737"/>
    <w:rsid w:val="00CD0B06"/>
    <w:rsid w:val="00CD1098"/>
    <w:rsid w:val="00CD19C5"/>
    <w:rsid w:val="00CE307C"/>
    <w:rsid w:val="00CE337E"/>
    <w:rsid w:val="00CE43BB"/>
    <w:rsid w:val="00CE5C0A"/>
    <w:rsid w:val="00CE70E8"/>
    <w:rsid w:val="00CF2830"/>
    <w:rsid w:val="00D03085"/>
    <w:rsid w:val="00D050A8"/>
    <w:rsid w:val="00D06F5D"/>
    <w:rsid w:val="00D11295"/>
    <w:rsid w:val="00D13E9A"/>
    <w:rsid w:val="00D14DEC"/>
    <w:rsid w:val="00D16B8C"/>
    <w:rsid w:val="00D17839"/>
    <w:rsid w:val="00D2107A"/>
    <w:rsid w:val="00D213CB"/>
    <w:rsid w:val="00D27CEC"/>
    <w:rsid w:val="00D303D0"/>
    <w:rsid w:val="00D35334"/>
    <w:rsid w:val="00D40B2C"/>
    <w:rsid w:val="00D4360D"/>
    <w:rsid w:val="00D44E80"/>
    <w:rsid w:val="00D456C6"/>
    <w:rsid w:val="00D45C65"/>
    <w:rsid w:val="00D51F94"/>
    <w:rsid w:val="00D521C1"/>
    <w:rsid w:val="00D55D8B"/>
    <w:rsid w:val="00D57A36"/>
    <w:rsid w:val="00D60805"/>
    <w:rsid w:val="00D60C7E"/>
    <w:rsid w:val="00D62594"/>
    <w:rsid w:val="00D6509F"/>
    <w:rsid w:val="00D6691E"/>
    <w:rsid w:val="00D67AE0"/>
    <w:rsid w:val="00D72A38"/>
    <w:rsid w:val="00D7381C"/>
    <w:rsid w:val="00D7767F"/>
    <w:rsid w:val="00D80A7A"/>
    <w:rsid w:val="00D82A09"/>
    <w:rsid w:val="00D84632"/>
    <w:rsid w:val="00D84C11"/>
    <w:rsid w:val="00D8567A"/>
    <w:rsid w:val="00D86356"/>
    <w:rsid w:val="00D8778C"/>
    <w:rsid w:val="00D9054B"/>
    <w:rsid w:val="00D90999"/>
    <w:rsid w:val="00D90A8E"/>
    <w:rsid w:val="00D93A60"/>
    <w:rsid w:val="00D9755A"/>
    <w:rsid w:val="00D97E7A"/>
    <w:rsid w:val="00DA11EE"/>
    <w:rsid w:val="00DA403C"/>
    <w:rsid w:val="00DA7C09"/>
    <w:rsid w:val="00DB1796"/>
    <w:rsid w:val="00DB2F1F"/>
    <w:rsid w:val="00DC0F16"/>
    <w:rsid w:val="00DC181A"/>
    <w:rsid w:val="00DC207D"/>
    <w:rsid w:val="00DC2590"/>
    <w:rsid w:val="00DC41A5"/>
    <w:rsid w:val="00DC680E"/>
    <w:rsid w:val="00DD068C"/>
    <w:rsid w:val="00DD2383"/>
    <w:rsid w:val="00DD3840"/>
    <w:rsid w:val="00DD39F7"/>
    <w:rsid w:val="00DD5937"/>
    <w:rsid w:val="00DD7F86"/>
    <w:rsid w:val="00DE020B"/>
    <w:rsid w:val="00DE0884"/>
    <w:rsid w:val="00DE1806"/>
    <w:rsid w:val="00DE27B1"/>
    <w:rsid w:val="00DE3398"/>
    <w:rsid w:val="00DE5D54"/>
    <w:rsid w:val="00DE6882"/>
    <w:rsid w:val="00DE6B73"/>
    <w:rsid w:val="00DF0D2B"/>
    <w:rsid w:val="00DF65B7"/>
    <w:rsid w:val="00DF700E"/>
    <w:rsid w:val="00DF7D15"/>
    <w:rsid w:val="00E001AB"/>
    <w:rsid w:val="00E01C17"/>
    <w:rsid w:val="00E03F17"/>
    <w:rsid w:val="00E059E3"/>
    <w:rsid w:val="00E05DA0"/>
    <w:rsid w:val="00E06181"/>
    <w:rsid w:val="00E065B3"/>
    <w:rsid w:val="00E06744"/>
    <w:rsid w:val="00E0753C"/>
    <w:rsid w:val="00E1093F"/>
    <w:rsid w:val="00E14387"/>
    <w:rsid w:val="00E173E0"/>
    <w:rsid w:val="00E17C01"/>
    <w:rsid w:val="00E23304"/>
    <w:rsid w:val="00E260FF"/>
    <w:rsid w:val="00E26148"/>
    <w:rsid w:val="00E26814"/>
    <w:rsid w:val="00E26C1D"/>
    <w:rsid w:val="00E30383"/>
    <w:rsid w:val="00E30B23"/>
    <w:rsid w:val="00E30F9F"/>
    <w:rsid w:val="00E33A65"/>
    <w:rsid w:val="00E37B4D"/>
    <w:rsid w:val="00E37FDC"/>
    <w:rsid w:val="00E431C4"/>
    <w:rsid w:val="00E44DD7"/>
    <w:rsid w:val="00E4606A"/>
    <w:rsid w:val="00E51A50"/>
    <w:rsid w:val="00E531F9"/>
    <w:rsid w:val="00E54ABF"/>
    <w:rsid w:val="00E564CF"/>
    <w:rsid w:val="00E56F66"/>
    <w:rsid w:val="00E57006"/>
    <w:rsid w:val="00E6227B"/>
    <w:rsid w:val="00E648BF"/>
    <w:rsid w:val="00E65D78"/>
    <w:rsid w:val="00E70271"/>
    <w:rsid w:val="00E72136"/>
    <w:rsid w:val="00E778CB"/>
    <w:rsid w:val="00E807DD"/>
    <w:rsid w:val="00E8096F"/>
    <w:rsid w:val="00E80A10"/>
    <w:rsid w:val="00E8128D"/>
    <w:rsid w:val="00E8156E"/>
    <w:rsid w:val="00E83F80"/>
    <w:rsid w:val="00E86D0A"/>
    <w:rsid w:val="00E900C5"/>
    <w:rsid w:val="00E917D2"/>
    <w:rsid w:val="00E93335"/>
    <w:rsid w:val="00E9414F"/>
    <w:rsid w:val="00EA262C"/>
    <w:rsid w:val="00EA32DF"/>
    <w:rsid w:val="00EA40A1"/>
    <w:rsid w:val="00EA610A"/>
    <w:rsid w:val="00EA757A"/>
    <w:rsid w:val="00EA7EB7"/>
    <w:rsid w:val="00EB0002"/>
    <w:rsid w:val="00EB0A8F"/>
    <w:rsid w:val="00EB779C"/>
    <w:rsid w:val="00EB77B8"/>
    <w:rsid w:val="00EC0877"/>
    <w:rsid w:val="00EC1339"/>
    <w:rsid w:val="00EC1E0A"/>
    <w:rsid w:val="00EC2450"/>
    <w:rsid w:val="00EC5E20"/>
    <w:rsid w:val="00EC61E7"/>
    <w:rsid w:val="00ED10A6"/>
    <w:rsid w:val="00ED1FB5"/>
    <w:rsid w:val="00ED4A72"/>
    <w:rsid w:val="00ED62D4"/>
    <w:rsid w:val="00ED7DEE"/>
    <w:rsid w:val="00EE5D7D"/>
    <w:rsid w:val="00EE6195"/>
    <w:rsid w:val="00EE621F"/>
    <w:rsid w:val="00EE7E65"/>
    <w:rsid w:val="00EF16DC"/>
    <w:rsid w:val="00EF4DF7"/>
    <w:rsid w:val="00EF5866"/>
    <w:rsid w:val="00EF5EAE"/>
    <w:rsid w:val="00EF7AE8"/>
    <w:rsid w:val="00F00863"/>
    <w:rsid w:val="00F01113"/>
    <w:rsid w:val="00F0258F"/>
    <w:rsid w:val="00F02784"/>
    <w:rsid w:val="00F04583"/>
    <w:rsid w:val="00F04A1F"/>
    <w:rsid w:val="00F072CB"/>
    <w:rsid w:val="00F10A23"/>
    <w:rsid w:val="00F1151B"/>
    <w:rsid w:val="00F125F2"/>
    <w:rsid w:val="00F14AD2"/>
    <w:rsid w:val="00F15F95"/>
    <w:rsid w:val="00F171C0"/>
    <w:rsid w:val="00F17306"/>
    <w:rsid w:val="00F204E1"/>
    <w:rsid w:val="00F21123"/>
    <w:rsid w:val="00F21C95"/>
    <w:rsid w:val="00F23257"/>
    <w:rsid w:val="00F23435"/>
    <w:rsid w:val="00F23A03"/>
    <w:rsid w:val="00F2487D"/>
    <w:rsid w:val="00F317B2"/>
    <w:rsid w:val="00F32101"/>
    <w:rsid w:val="00F32276"/>
    <w:rsid w:val="00F336AC"/>
    <w:rsid w:val="00F33B21"/>
    <w:rsid w:val="00F34373"/>
    <w:rsid w:val="00F35C62"/>
    <w:rsid w:val="00F40013"/>
    <w:rsid w:val="00F41A66"/>
    <w:rsid w:val="00F422EE"/>
    <w:rsid w:val="00F42E52"/>
    <w:rsid w:val="00F435F5"/>
    <w:rsid w:val="00F45B8D"/>
    <w:rsid w:val="00F46075"/>
    <w:rsid w:val="00F51C98"/>
    <w:rsid w:val="00F522A0"/>
    <w:rsid w:val="00F527A7"/>
    <w:rsid w:val="00F52B6D"/>
    <w:rsid w:val="00F54691"/>
    <w:rsid w:val="00F5606E"/>
    <w:rsid w:val="00F62DB1"/>
    <w:rsid w:val="00F66E5E"/>
    <w:rsid w:val="00F70329"/>
    <w:rsid w:val="00F705F1"/>
    <w:rsid w:val="00F70D0D"/>
    <w:rsid w:val="00F71D2D"/>
    <w:rsid w:val="00F7263C"/>
    <w:rsid w:val="00F72DD8"/>
    <w:rsid w:val="00F73F8A"/>
    <w:rsid w:val="00F742CF"/>
    <w:rsid w:val="00F75F79"/>
    <w:rsid w:val="00F82F94"/>
    <w:rsid w:val="00F84154"/>
    <w:rsid w:val="00F8419F"/>
    <w:rsid w:val="00F8546F"/>
    <w:rsid w:val="00F907EC"/>
    <w:rsid w:val="00F92ACD"/>
    <w:rsid w:val="00F94139"/>
    <w:rsid w:val="00FA208D"/>
    <w:rsid w:val="00FA26C1"/>
    <w:rsid w:val="00FA2CB4"/>
    <w:rsid w:val="00FA4031"/>
    <w:rsid w:val="00FA465C"/>
    <w:rsid w:val="00FA5258"/>
    <w:rsid w:val="00FA5FE3"/>
    <w:rsid w:val="00FA62A2"/>
    <w:rsid w:val="00FA6F9D"/>
    <w:rsid w:val="00FA71B9"/>
    <w:rsid w:val="00FB0A59"/>
    <w:rsid w:val="00FB0C43"/>
    <w:rsid w:val="00FB2713"/>
    <w:rsid w:val="00FB2E92"/>
    <w:rsid w:val="00FB37B7"/>
    <w:rsid w:val="00FB386E"/>
    <w:rsid w:val="00FB4CF8"/>
    <w:rsid w:val="00FB5561"/>
    <w:rsid w:val="00FB7BB9"/>
    <w:rsid w:val="00FB7C9F"/>
    <w:rsid w:val="00FC3F54"/>
    <w:rsid w:val="00FC42AA"/>
    <w:rsid w:val="00FC49BB"/>
    <w:rsid w:val="00FC52C5"/>
    <w:rsid w:val="00FC5774"/>
    <w:rsid w:val="00FD0CBD"/>
    <w:rsid w:val="00FD1869"/>
    <w:rsid w:val="00FD3DB1"/>
    <w:rsid w:val="00FD7029"/>
    <w:rsid w:val="00FD7977"/>
    <w:rsid w:val="00FD7F2E"/>
    <w:rsid w:val="00FE1311"/>
    <w:rsid w:val="00FE4065"/>
    <w:rsid w:val="00FE4263"/>
    <w:rsid w:val="00FF284A"/>
    <w:rsid w:val="00FF4CFA"/>
    <w:rsid w:val="00FF514F"/>
    <w:rsid w:val="00FF6799"/>
    <w:rsid w:val="00FF69D0"/>
    <w:rsid w:val="10C336A1"/>
    <w:rsid w:val="71B2345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 fillcolor="white">
      <v:fill color="white"/>
    </o:shapedefaults>
    <o:shapelayout v:ext="edit">
      <o:idmap v:ext="edit" data="1"/>
    </o:shapelayout>
  </w:shapeDefaults>
  <w:decimalSymbol w:val="."/>
  <w:listSeparator w:val=","/>
  <w15:docId w15:val="{88377D32-6CFC-476C-8EDE-AB5F46DEEF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1420"/>
    <w:pPr>
      <w:spacing w:after="200" w:line="276" w:lineRule="auto"/>
    </w:pPr>
    <w:rPr>
      <w:sz w:val="22"/>
      <w:szCs w:val="2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D1420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AD1420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D142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D1420"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AD1420"/>
    <w:pPr>
      <w:tabs>
        <w:tab w:val="center" w:pos="4680"/>
        <w:tab w:val="right" w:pos="9360"/>
      </w:tabs>
      <w:spacing w:after="0" w:line="240" w:lineRule="auto"/>
    </w:pPr>
  </w:style>
  <w:style w:type="paragraph" w:styleId="Title">
    <w:name w:val="Title"/>
    <w:basedOn w:val="Normal"/>
    <w:link w:val="TitleChar"/>
    <w:qFormat/>
    <w:rsid w:val="00AD1420"/>
    <w:pPr>
      <w:autoSpaceDE w:val="0"/>
      <w:autoSpaceDN w:val="0"/>
      <w:adjustRightInd w:val="0"/>
      <w:spacing w:after="57" w:line="240" w:lineRule="auto"/>
      <w:jc w:val="center"/>
    </w:pPr>
    <w:rPr>
      <w:rFonts w:ascii="Bookman Old Style" w:eastAsia="Times New Roman" w:hAnsi="Bookman Old Style" w:cs="Times New Roman"/>
      <w:b/>
      <w:bCs/>
      <w:color w:val="000000"/>
      <w:spacing w:val="-15"/>
      <w:sz w:val="33"/>
      <w:szCs w:val="33"/>
    </w:rPr>
  </w:style>
  <w:style w:type="character" w:styleId="Hyperlink">
    <w:name w:val="Hyperlink"/>
    <w:basedOn w:val="DefaultParagraphFont"/>
    <w:uiPriority w:val="99"/>
    <w:unhideWhenUsed/>
    <w:rsid w:val="00AD1420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AD1420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AD1420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leChar">
    <w:name w:val="Title Char"/>
    <w:basedOn w:val="DefaultParagraphFont"/>
    <w:link w:val="Title"/>
    <w:rsid w:val="00AD1420"/>
    <w:rPr>
      <w:rFonts w:ascii="Bookman Old Style" w:eastAsia="Times New Roman" w:hAnsi="Bookman Old Style" w:cs="Times New Roman"/>
      <w:b/>
      <w:bCs/>
      <w:color w:val="000000"/>
      <w:spacing w:val="-15"/>
      <w:sz w:val="33"/>
      <w:szCs w:val="33"/>
    </w:rPr>
  </w:style>
  <w:style w:type="character" w:customStyle="1" w:styleId="HeaderChar">
    <w:name w:val="Header Char"/>
    <w:basedOn w:val="DefaultParagraphFont"/>
    <w:link w:val="Header"/>
    <w:uiPriority w:val="99"/>
    <w:rsid w:val="00AD1420"/>
  </w:style>
  <w:style w:type="character" w:customStyle="1" w:styleId="FooterChar">
    <w:name w:val="Footer Char"/>
    <w:basedOn w:val="DefaultParagraphFont"/>
    <w:link w:val="Footer"/>
    <w:uiPriority w:val="99"/>
    <w:rsid w:val="00AD1420"/>
  </w:style>
  <w:style w:type="paragraph" w:styleId="ListParagraph">
    <w:name w:val="List Paragraph"/>
    <w:basedOn w:val="Normal"/>
    <w:link w:val="ListParagraphChar"/>
    <w:uiPriority w:val="34"/>
    <w:qFormat/>
    <w:rsid w:val="00AD1420"/>
    <w:pPr>
      <w:ind w:left="720"/>
      <w:contextualSpacing/>
    </w:p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142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D1420"/>
    <w:rPr>
      <w:color w:val="80808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AD1420"/>
    <w:rPr>
      <w:rFonts w:asciiTheme="majorHAnsi" w:eastAsiaTheme="majorEastAsia" w:hAnsiTheme="majorHAnsi" w:cstheme="majorBidi"/>
      <w:b/>
      <w:bCs/>
      <w:i/>
      <w:iCs/>
      <w:color w:val="4F81BD" w:themeColor="accent1"/>
      <w:lang w:val="en-GB"/>
    </w:rPr>
  </w:style>
  <w:style w:type="paragraph" w:styleId="NoSpacing">
    <w:name w:val="No Spacing"/>
    <w:link w:val="NoSpacingChar"/>
    <w:uiPriority w:val="99"/>
    <w:qFormat/>
    <w:rsid w:val="00AD1420"/>
    <w:rPr>
      <w:rFonts w:eastAsiaTheme="minorHAnsi"/>
      <w:sz w:val="22"/>
      <w:szCs w:val="22"/>
    </w:rPr>
  </w:style>
  <w:style w:type="character" w:customStyle="1" w:styleId="st">
    <w:name w:val="st"/>
    <w:basedOn w:val="DefaultParagraphFont"/>
    <w:rsid w:val="00AD1420"/>
  </w:style>
  <w:style w:type="character" w:customStyle="1" w:styleId="NoSpacingChar">
    <w:name w:val="No Spacing Char"/>
    <w:link w:val="NoSpacing"/>
    <w:uiPriority w:val="99"/>
    <w:rsid w:val="00AD1420"/>
    <w:rPr>
      <w:rFonts w:eastAsiaTheme="minorHAnsi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D1420"/>
    <w:rPr>
      <w:color w:val="605E5C"/>
      <w:shd w:val="clear" w:color="auto" w:fill="E1DFDD"/>
    </w:rPr>
  </w:style>
  <w:style w:type="table" w:customStyle="1" w:styleId="TableGrid1">
    <w:name w:val="Table Grid1"/>
    <w:basedOn w:val="TableNormal"/>
    <w:next w:val="TableGrid"/>
    <w:uiPriority w:val="39"/>
    <w:rsid w:val="00596B75"/>
    <w:rPr>
      <w:rFonts w:eastAsia="Calibri"/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6411C3"/>
    <w:rPr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D303D0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4313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25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383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mailto:directorofexams@cuea.edu" TargetMode="Externa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footer" Target="footer3.xml"/><Relationship Id="rId3" Type="http://schemas.openxmlformats.org/officeDocument/2006/relationships/numbering" Target="numbering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hyperlink" Target="mailto:exams@cuea.edu" TargetMode="Externa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directorofexams@cuea.edu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footer" Target="footer1.xml"/><Relationship Id="rId10" Type="http://schemas.openxmlformats.org/officeDocument/2006/relationships/hyperlink" Target="mailto:exams@cuea.edu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C3712DE-A732-4F5E-A788-315ADB5A87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97</Words>
  <Characters>2836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ea</Company>
  <LinksUpToDate>false</LinksUpToDate>
  <CharactersWithSpaces>33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uest1</dc:creator>
  <cp:lastModifiedBy>User</cp:lastModifiedBy>
  <cp:revision>5</cp:revision>
  <cp:lastPrinted>2017-04-18T14:58:00Z</cp:lastPrinted>
  <dcterms:created xsi:type="dcterms:W3CDTF">2022-03-14T05:29:00Z</dcterms:created>
  <dcterms:modified xsi:type="dcterms:W3CDTF">2022-03-22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39</vt:lpwstr>
  </property>
</Properties>
</file>